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3494" w:rsidRPr="005A64AD" w:rsidRDefault="004B3494" w:rsidP="004B3494">
      <w:pPr>
        <w:pStyle w:val="Titulnlist"/>
        <w:rPr>
          <w:rFonts w:ascii="Arial" w:hAnsi="Arial" w:cs="Arial"/>
        </w:rPr>
      </w:pPr>
      <w:r w:rsidRPr="005A64AD">
        <w:rPr>
          <w:rFonts w:ascii="Arial" w:hAnsi="Arial" w:cs="Arial"/>
        </w:rPr>
        <w:t>české vysoké</w:t>
      </w:r>
      <w:r w:rsidRPr="005A64AD">
        <w:rPr>
          <w:rFonts w:ascii="Arial" w:hAnsi="Arial" w:cs="Arial"/>
        </w:rPr>
        <w:br/>
        <w:t>učení technické</w:t>
      </w:r>
      <w:r w:rsidRPr="005A64AD">
        <w:rPr>
          <w:rFonts w:ascii="Arial" w:hAnsi="Arial" w:cs="Arial"/>
        </w:rPr>
        <w:br/>
        <w:t>v Praze</w:t>
      </w:r>
    </w:p>
    <w:p w:rsidR="004B3494" w:rsidRPr="005A64AD" w:rsidRDefault="004B3494" w:rsidP="004B3494">
      <w:pPr>
        <w:pStyle w:val="Titulnlist"/>
        <w:rPr>
          <w:rFonts w:ascii="Arial" w:hAnsi="Arial" w:cs="Arial"/>
        </w:rPr>
      </w:pPr>
    </w:p>
    <w:p w:rsidR="004B3494" w:rsidRPr="005A64AD" w:rsidRDefault="004B3494" w:rsidP="004B3494">
      <w:pPr>
        <w:pStyle w:val="Titulnlist"/>
        <w:rPr>
          <w:rFonts w:ascii="Arial" w:hAnsi="Arial" w:cs="Arial"/>
        </w:rPr>
      </w:pPr>
      <w:r w:rsidRPr="005A64AD">
        <w:rPr>
          <w:rFonts w:ascii="Arial" w:hAnsi="Arial" w:cs="Arial"/>
        </w:rPr>
        <w:t>Fakulta</w:t>
      </w:r>
      <w:r w:rsidRPr="005A64AD">
        <w:rPr>
          <w:rFonts w:ascii="Arial" w:hAnsi="Arial" w:cs="Arial"/>
        </w:rPr>
        <w:br/>
        <w:t>Biomedicínského</w:t>
      </w:r>
      <w:r w:rsidRPr="005A64AD">
        <w:rPr>
          <w:rFonts w:ascii="Arial" w:hAnsi="Arial" w:cs="Arial"/>
        </w:rPr>
        <w:br/>
        <w:t>inženýrství</w:t>
      </w:r>
    </w:p>
    <w:p w:rsidR="004B3494" w:rsidRPr="005A64AD" w:rsidRDefault="004B3494" w:rsidP="004B3494">
      <w:pPr>
        <w:pStyle w:val="Titulnlist"/>
        <w:rPr>
          <w:rFonts w:ascii="Arial" w:hAnsi="Arial" w:cs="Arial"/>
        </w:rPr>
      </w:pPr>
      <w:r w:rsidRPr="005A64AD">
        <w:rPr>
          <w:rFonts w:ascii="Arial" w:hAnsi="Arial" w:cs="Arial"/>
          <w:noProof/>
          <w:lang w:eastAsia="cs-CZ"/>
        </w:rPr>
        <w:drawing>
          <wp:anchor distT="0" distB="889000" distL="114300" distR="114300" simplePos="0" relativeHeight="251659264" behindDoc="1" locked="0" layoutInCell="1" allowOverlap="1" wp14:anchorId="3EF1EC38" wp14:editId="620003C6">
            <wp:simplePos x="0" y="0"/>
            <wp:positionH relativeFrom="column">
              <wp:posOffset>0</wp:posOffset>
            </wp:positionH>
            <wp:positionV relativeFrom="paragraph">
              <wp:posOffset>835660</wp:posOffset>
            </wp:positionV>
            <wp:extent cx="2088000" cy="1590840"/>
            <wp:effectExtent l="0" t="0" r="7620" b="9525"/>
            <wp:wrapTopAndBottom/>
            <wp:docPr id="11" name="Obrázek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ymbol_cvut_konturova_verze_cb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8000" cy="1590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B3494" w:rsidRPr="005A64AD" w:rsidRDefault="004B3494" w:rsidP="004B3494">
      <w:pPr>
        <w:pStyle w:val="Titulnlist"/>
        <w:rPr>
          <w:rFonts w:ascii="Arial" w:hAnsi="Arial" w:cs="Arial"/>
        </w:rPr>
      </w:pPr>
    </w:p>
    <w:p w:rsidR="004B3494" w:rsidRPr="005A64AD" w:rsidRDefault="008C18FE" w:rsidP="004B3494">
      <w:pPr>
        <w:pStyle w:val="Titulnlist"/>
        <w:rPr>
          <w:rFonts w:ascii="Arial" w:hAnsi="Arial" w:cs="Arial"/>
        </w:rPr>
      </w:pPr>
      <w:sdt>
        <w:sdtPr>
          <w:rPr>
            <w:rFonts w:ascii="Arial" w:hAnsi="Arial" w:cs="Arial"/>
          </w:rPr>
          <w:id w:val="257645906"/>
          <w:placeholder>
            <w:docPart w:val="C1647B849A7140E2985FDBFF008151ED"/>
          </w:placeholder>
          <w:dropDownList>
            <w:listItem w:value="Choose an item."/>
            <w:listItem w:displayText="bakalářská" w:value="bakalářská"/>
            <w:listItem w:displayText="diplomová" w:value="diplomová"/>
            <w:listItem w:displayText="závěrečná" w:value="závěrečná"/>
          </w:dropDownList>
        </w:sdtPr>
        <w:sdtEndPr/>
        <w:sdtContent>
          <w:r w:rsidR="008220B3">
            <w:rPr>
              <w:rFonts w:ascii="Arial" w:hAnsi="Arial" w:cs="Arial"/>
            </w:rPr>
            <w:t>bakalářská</w:t>
          </w:r>
        </w:sdtContent>
      </w:sdt>
      <w:r w:rsidR="004B3494" w:rsidRPr="005A64AD">
        <w:rPr>
          <w:rFonts w:ascii="Arial" w:hAnsi="Arial" w:cs="Arial"/>
        </w:rPr>
        <w:br/>
        <w:t>práce</w:t>
      </w:r>
    </w:p>
    <w:p w:rsidR="004B3494" w:rsidRPr="005A64AD" w:rsidRDefault="004B3494" w:rsidP="004B3494">
      <w:pPr>
        <w:pStyle w:val="Titulnlist"/>
        <w:rPr>
          <w:rFonts w:ascii="Arial" w:hAnsi="Arial" w:cs="Arial"/>
        </w:rPr>
      </w:pPr>
    </w:p>
    <w:p w:rsidR="004B3494" w:rsidRPr="00233224" w:rsidRDefault="004B3494" w:rsidP="004B3494">
      <w:pPr>
        <w:pStyle w:val="Titulnlist"/>
        <w:rPr>
          <w:rFonts w:ascii="Palatino Linotype" w:hAnsi="Palatino Linotype"/>
        </w:rPr>
      </w:pPr>
      <w:r w:rsidRPr="005A64AD">
        <w:rPr>
          <w:rFonts w:ascii="Arial" w:hAnsi="Arial" w:cs="Arial"/>
        </w:rPr>
        <w:t>201</w:t>
      </w:r>
      <w:r w:rsidR="00AB24B3">
        <w:rPr>
          <w:rFonts w:ascii="Arial" w:hAnsi="Arial" w:cs="Arial"/>
        </w:rPr>
        <w:t>7</w:t>
      </w:r>
    </w:p>
    <w:p w:rsidR="004B3494" w:rsidRDefault="004B3494" w:rsidP="004B3494">
      <w:pPr>
        <w:spacing w:after="0" w:line="240" w:lineRule="auto"/>
        <w:ind w:left="3402" w:firstLine="0"/>
        <w:jc w:val="left"/>
        <w:rPr>
          <w:sz w:val="36"/>
          <w:szCs w:val="36"/>
        </w:rPr>
      </w:pPr>
    </w:p>
    <w:p w:rsidR="004B3494" w:rsidRPr="008220B3" w:rsidRDefault="004B3494" w:rsidP="004B3494">
      <w:pPr>
        <w:pStyle w:val="Titulnlist"/>
        <w:rPr>
          <w:rFonts w:ascii="Arial" w:hAnsi="Arial" w:cs="Arial"/>
          <w:color w:val="FF0000"/>
        </w:rPr>
      </w:pPr>
      <w:r w:rsidRPr="008220B3">
        <w:rPr>
          <w:rFonts w:ascii="Arial" w:hAnsi="Arial" w:cs="Arial"/>
          <w:color w:val="FF0000"/>
        </w:rPr>
        <w:t>jméno</w:t>
      </w:r>
      <w:r w:rsidRPr="008220B3">
        <w:rPr>
          <w:rFonts w:ascii="Arial" w:hAnsi="Arial" w:cs="Arial"/>
          <w:color w:val="FF0000"/>
        </w:rPr>
        <w:br/>
        <w:t>Příjmení</w:t>
      </w:r>
    </w:p>
    <w:p w:rsidR="004B3494" w:rsidRDefault="004B3494" w:rsidP="004B3494">
      <w:pPr>
        <w:spacing w:after="0" w:line="240" w:lineRule="auto"/>
        <w:ind w:firstLine="0"/>
        <w:jc w:val="left"/>
        <w:rPr>
          <w:sz w:val="36"/>
          <w:szCs w:val="36"/>
        </w:rPr>
        <w:sectPr w:rsidR="004B3494" w:rsidSect="004B3494">
          <w:headerReference w:type="default" r:id="rId9"/>
          <w:footerReference w:type="default" r:id="rId10"/>
          <w:pgSz w:w="11906" w:h="16838" w:code="9"/>
          <w:pgMar w:top="1276" w:right="1418" w:bottom="1276" w:left="3686" w:header="709" w:footer="709" w:gutter="567"/>
          <w:cols w:space="708"/>
          <w:titlePg/>
          <w:docGrid w:linePitch="360"/>
        </w:sectPr>
      </w:pPr>
      <w:bookmarkStart w:id="0" w:name="_GoBack"/>
      <w:bookmarkEnd w:id="0"/>
    </w:p>
    <w:p w:rsidR="00610A55" w:rsidRDefault="00610A55">
      <w:pPr>
        <w:spacing w:after="0" w:line="240" w:lineRule="auto"/>
        <w:ind w:firstLine="0"/>
        <w:jc w:val="left"/>
        <w:rPr>
          <w:sz w:val="36"/>
          <w:szCs w:val="36"/>
        </w:rPr>
      </w:pPr>
    </w:p>
    <w:p w:rsidR="00205843" w:rsidRDefault="00205843" w:rsidP="008E165D">
      <w:pPr>
        <w:spacing w:after="0" w:line="360" w:lineRule="auto"/>
        <w:ind w:firstLine="709"/>
        <w:rPr>
          <w:sz w:val="36"/>
          <w:szCs w:val="36"/>
        </w:rPr>
      </w:pPr>
    </w:p>
    <w:p w:rsidR="00205843" w:rsidRPr="00890387" w:rsidRDefault="00205843" w:rsidP="00F77DA3">
      <w:pPr>
        <w:spacing w:after="0" w:line="360" w:lineRule="auto"/>
        <w:ind w:firstLine="0"/>
        <w:jc w:val="center"/>
        <w:rPr>
          <w:b/>
          <w:color w:val="FF0000"/>
          <w:sz w:val="48"/>
          <w:szCs w:val="48"/>
        </w:rPr>
      </w:pPr>
      <w:r w:rsidRPr="00890387">
        <w:rPr>
          <w:b/>
          <w:color w:val="FF0000"/>
          <w:sz w:val="44"/>
          <w:szCs w:val="44"/>
        </w:rPr>
        <w:t>Název v jazyce práce</w:t>
      </w:r>
    </w:p>
    <w:p w:rsidR="00205843" w:rsidRPr="00AD0036" w:rsidRDefault="00205843" w:rsidP="00AD0036">
      <w:pPr>
        <w:spacing w:after="0" w:line="240" w:lineRule="auto"/>
        <w:ind w:firstLine="0"/>
        <w:jc w:val="center"/>
        <w:rPr>
          <w:b/>
          <w:color w:val="FF0000"/>
          <w:sz w:val="36"/>
        </w:rPr>
      </w:pPr>
      <w:r w:rsidRPr="00890387">
        <w:rPr>
          <w:b/>
          <w:color w:val="FF0000"/>
          <w:sz w:val="36"/>
          <w:szCs w:val="36"/>
        </w:rPr>
        <w:t xml:space="preserve">podnázev v jazyce </w:t>
      </w:r>
      <w:r w:rsidRPr="00A248C4">
        <w:rPr>
          <w:b/>
          <w:color w:val="FF0000"/>
          <w:sz w:val="36"/>
          <w:szCs w:val="36"/>
        </w:rPr>
        <w:t>práce</w:t>
      </w:r>
      <w:r w:rsidR="00C42E89" w:rsidRPr="00A248C4">
        <w:rPr>
          <w:b/>
          <w:color w:val="FF0000"/>
          <w:sz w:val="36"/>
          <w:szCs w:val="36"/>
        </w:rPr>
        <w:t xml:space="preserve"> </w:t>
      </w:r>
      <w:r w:rsidR="00C42E89" w:rsidRPr="00A248C4">
        <w:rPr>
          <w:rFonts w:eastAsia="Times New Roman"/>
          <w:b/>
          <w:color w:val="FF0000"/>
          <w:spacing w:val="-5"/>
          <w:szCs w:val="24"/>
        </w:rPr>
        <w:t>(má-li práce podnázev, jinak smazat)</w:t>
      </w:r>
    </w:p>
    <w:p w:rsidR="00F77DA3" w:rsidRDefault="00F77DA3" w:rsidP="008E165D">
      <w:pPr>
        <w:spacing w:after="0" w:line="360" w:lineRule="auto"/>
        <w:ind w:firstLine="0"/>
        <w:jc w:val="center"/>
        <w:rPr>
          <w:b/>
          <w:color w:val="FF0000"/>
          <w:sz w:val="36"/>
          <w:szCs w:val="36"/>
        </w:rPr>
      </w:pPr>
    </w:p>
    <w:p w:rsidR="00F77DA3" w:rsidRPr="00890387" w:rsidRDefault="00D54FBF" w:rsidP="00F77DA3">
      <w:pPr>
        <w:spacing w:after="0" w:line="360" w:lineRule="auto"/>
        <w:ind w:firstLine="0"/>
        <w:jc w:val="center"/>
        <w:rPr>
          <w:b/>
          <w:color w:val="FF0000"/>
          <w:sz w:val="48"/>
          <w:szCs w:val="48"/>
        </w:rPr>
      </w:pPr>
      <w:r>
        <w:rPr>
          <w:b/>
          <w:color w:val="FF0000"/>
          <w:sz w:val="44"/>
          <w:szCs w:val="44"/>
        </w:rPr>
        <w:t xml:space="preserve">Název </w:t>
      </w:r>
      <w:r w:rsidR="00F77DA3" w:rsidRPr="00890387">
        <w:rPr>
          <w:b/>
          <w:color w:val="FF0000"/>
          <w:sz w:val="44"/>
          <w:szCs w:val="44"/>
        </w:rPr>
        <w:t>v </w:t>
      </w:r>
      <w:r w:rsidR="00F77DA3">
        <w:rPr>
          <w:b/>
          <w:color w:val="FF0000"/>
          <w:sz w:val="44"/>
          <w:szCs w:val="44"/>
        </w:rPr>
        <w:t>angličtině</w:t>
      </w:r>
    </w:p>
    <w:p w:rsidR="00F77DA3" w:rsidRPr="00AD0036" w:rsidRDefault="00F77DA3" w:rsidP="00AD0036">
      <w:pPr>
        <w:spacing w:after="0" w:line="360" w:lineRule="auto"/>
        <w:ind w:firstLine="0"/>
        <w:jc w:val="center"/>
        <w:rPr>
          <w:b/>
          <w:color w:val="FF0000"/>
          <w:sz w:val="36"/>
        </w:rPr>
      </w:pPr>
      <w:r w:rsidRPr="00890387">
        <w:rPr>
          <w:b/>
          <w:color w:val="FF0000"/>
          <w:sz w:val="36"/>
          <w:szCs w:val="36"/>
        </w:rPr>
        <w:t>podnázev v </w:t>
      </w:r>
      <w:r w:rsidRPr="00A248C4">
        <w:rPr>
          <w:b/>
          <w:color w:val="FF0000"/>
          <w:sz w:val="36"/>
          <w:szCs w:val="36"/>
        </w:rPr>
        <w:t>angličtině</w:t>
      </w:r>
      <w:r w:rsidR="00C42E89" w:rsidRPr="00A248C4">
        <w:rPr>
          <w:b/>
          <w:color w:val="FF0000"/>
          <w:sz w:val="36"/>
          <w:szCs w:val="36"/>
        </w:rPr>
        <w:t xml:space="preserve"> </w:t>
      </w:r>
      <w:r w:rsidR="00C42E89" w:rsidRPr="00A248C4">
        <w:rPr>
          <w:rFonts w:eastAsia="Times New Roman"/>
          <w:b/>
          <w:color w:val="FF0000"/>
          <w:spacing w:val="-5"/>
          <w:szCs w:val="24"/>
        </w:rPr>
        <w:t>(má-li práce podnázev, jinak smazat)</w:t>
      </w:r>
    </w:p>
    <w:p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:rsidR="00B118FF" w:rsidRDefault="00B118FF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:rsidR="00B118FF" w:rsidRPr="005F186B" w:rsidRDefault="00CC0D18" w:rsidP="008E165D">
      <w:pPr>
        <w:tabs>
          <w:tab w:val="right" w:pos="9072"/>
        </w:tabs>
        <w:spacing w:after="0" w:line="360" w:lineRule="auto"/>
        <w:ind w:firstLine="0"/>
        <w:jc w:val="center"/>
        <w:rPr>
          <w:bCs/>
          <w:sz w:val="22"/>
          <w:szCs w:val="24"/>
        </w:rPr>
      </w:pPr>
      <w:r w:rsidRPr="00AD0036">
        <w:rPr>
          <w:sz w:val="32"/>
        </w:rPr>
        <w:t>Bakalářská</w:t>
      </w:r>
      <w:r w:rsidR="00B118FF" w:rsidRPr="00AD0036">
        <w:rPr>
          <w:sz w:val="32"/>
        </w:rPr>
        <w:t xml:space="preserve"> práce</w:t>
      </w:r>
    </w:p>
    <w:p w:rsidR="00205843" w:rsidRDefault="00B118FF" w:rsidP="008E165D">
      <w:pPr>
        <w:tabs>
          <w:tab w:val="right" w:pos="9072"/>
        </w:tabs>
        <w:spacing w:after="0" w:line="360" w:lineRule="auto"/>
        <w:ind w:firstLine="0"/>
        <w:jc w:val="center"/>
        <w:rPr>
          <w:b/>
          <w:bCs/>
          <w:szCs w:val="24"/>
        </w:rPr>
      </w:pPr>
      <w:r w:rsidRPr="00065EF1">
        <w:rPr>
          <w:bCs/>
          <w:szCs w:val="24"/>
          <w:highlight w:val="yellow"/>
        </w:rPr>
        <w:t>První strana práce</w:t>
      </w:r>
      <w:r w:rsidR="00472E5D">
        <w:rPr>
          <w:bCs/>
          <w:szCs w:val="24"/>
          <w:highlight w:val="yellow"/>
        </w:rPr>
        <w:t xml:space="preserve">. </w:t>
      </w:r>
      <w:r w:rsidR="00472E5D" w:rsidRPr="002702FD">
        <w:rPr>
          <w:highlight w:val="yellow"/>
        </w:rPr>
        <w:t>Červený text</w:t>
      </w:r>
      <w:r w:rsidR="004E287E">
        <w:rPr>
          <w:highlight w:val="yellow"/>
        </w:rPr>
        <w:t xml:space="preserve"> v p</w:t>
      </w:r>
      <w:r w:rsidR="00304E67">
        <w:rPr>
          <w:highlight w:val="yellow"/>
        </w:rPr>
        <w:t>r</w:t>
      </w:r>
      <w:r w:rsidR="004E287E">
        <w:rPr>
          <w:highlight w:val="yellow"/>
        </w:rPr>
        <w:t>áci</w:t>
      </w:r>
      <w:r w:rsidR="00472E5D" w:rsidRPr="002702FD">
        <w:rPr>
          <w:highlight w:val="yellow"/>
        </w:rPr>
        <w:t xml:space="preserve"> nahraďte konkrétními údaji </w:t>
      </w:r>
      <w:r w:rsidR="004A4BAE">
        <w:rPr>
          <w:highlight w:val="yellow"/>
        </w:rPr>
        <w:t xml:space="preserve">v černé barvě </w:t>
      </w:r>
      <w:r w:rsidR="00472E5D" w:rsidRPr="002702FD">
        <w:rPr>
          <w:highlight w:val="yellow"/>
        </w:rPr>
        <w:t>nebo upravte podle svých potřeb.</w:t>
      </w:r>
      <w:r w:rsidR="00783F74">
        <w:rPr>
          <w:highlight w:val="yellow"/>
        </w:rPr>
        <w:t xml:space="preserve"> </w:t>
      </w:r>
      <w:r w:rsidR="00783F74" w:rsidRPr="00472E5D">
        <w:rPr>
          <w:highlight w:val="yellow"/>
        </w:rPr>
        <w:t>Stejně postupujte také u desek práce v samostatné šabloně.</w:t>
      </w:r>
      <w:r w:rsidR="00472E5D" w:rsidRPr="002702FD">
        <w:rPr>
          <w:highlight w:val="yellow"/>
        </w:rPr>
        <w:t xml:space="preserve"> </w:t>
      </w:r>
      <w:r w:rsidR="00AB24B3">
        <w:rPr>
          <w:highlight w:val="yellow"/>
        </w:rPr>
        <w:t>Žlutě, modře, červeně a</w:t>
      </w:r>
      <w:r w:rsidR="00783F74">
        <w:rPr>
          <w:highlight w:val="yellow"/>
        </w:rPr>
        <w:t xml:space="preserve"> zeleně </w:t>
      </w:r>
      <w:r w:rsidR="00472E5D">
        <w:rPr>
          <w:highlight w:val="yellow"/>
        </w:rPr>
        <w:t xml:space="preserve">zvýrazněné </w:t>
      </w:r>
      <w:r w:rsidR="00472E5D" w:rsidRPr="002702FD">
        <w:rPr>
          <w:highlight w:val="yellow"/>
        </w:rPr>
        <w:t>komentář</w:t>
      </w:r>
      <w:r w:rsidR="00472E5D">
        <w:rPr>
          <w:highlight w:val="yellow"/>
        </w:rPr>
        <w:t>e</w:t>
      </w:r>
      <w:r w:rsidR="00472E5D" w:rsidRPr="002702FD">
        <w:rPr>
          <w:highlight w:val="yellow"/>
        </w:rPr>
        <w:t xml:space="preserve"> </w:t>
      </w:r>
      <w:r w:rsidR="00472E5D" w:rsidRPr="00472E5D">
        <w:rPr>
          <w:highlight w:val="yellow"/>
        </w:rPr>
        <w:t xml:space="preserve">odstraňte. </w:t>
      </w:r>
      <w:r w:rsidR="00783F74">
        <w:rPr>
          <w:highlight w:val="yellow"/>
        </w:rPr>
        <w:t xml:space="preserve">Žlutě vyznačené pokyny </w:t>
      </w:r>
      <w:proofErr w:type="gramStart"/>
      <w:r w:rsidR="00783F74">
        <w:rPr>
          <w:highlight w:val="yellow"/>
        </w:rPr>
        <w:t>jsou</w:t>
      </w:r>
      <w:proofErr w:type="gramEnd"/>
      <w:r w:rsidR="00783F74">
        <w:rPr>
          <w:highlight w:val="yellow"/>
        </w:rPr>
        <w:t xml:space="preserve"> závazné</w:t>
      </w:r>
      <w:r w:rsidR="004B3494">
        <w:rPr>
          <w:highlight w:val="yellow"/>
        </w:rPr>
        <w:t xml:space="preserve"> modře vyznačené pokyny </w:t>
      </w:r>
      <w:proofErr w:type="gramStart"/>
      <w:r w:rsidR="004B3494">
        <w:rPr>
          <w:highlight w:val="yellow"/>
        </w:rPr>
        <w:t>jsou</w:t>
      </w:r>
      <w:proofErr w:type="gramEnd"/>
      <w:r w:rsidR="004B3494">
        <w:rPr>
          <w:highlight w:val="yellow"/>
        </w:rPr>
        <w:t xml:space="preserve"> pro SW orientované </w:t>
      </w:r>
      <w:proofErr w:type="spellStart"/>
      <w:r w:rsidR="004B3494">
        <w:rPr>
          <w:highlight w:val="yellow"/>
        </w:rPr>
        <w:t>bc</w:t>
      </w:r>
      <w:proofErr w:type="spellEnd"/>
      <w:r w:rsidR="004B3494">
        <w:rPr>
          <w:highlight w:val="yellow"/>
        </w:rPr>
        <w:t xml:space="preserve"> práce</w:t>
      </w:r>
      <w:r w:rsidR="00783F74">
        <w:rPr>
          <w:highlight w:val="yellow"/>
        </w:rPr>
        <w:t>, zeleně vyznačený text má formu doporuč</w:t>
      </w:r>
      <w:r w:rsidR="00783F74" w:rsidRPr="000964BF">
        <w:rPr>
          <w:highlight w:val="yellow"/>
        </w:rPr>
        <w:t>ení</w:t>
      </w:r>
      <w:r w:rsidR="000964BF" w:rsidRPr="000964BF">
        <w:rPr>
          <w:highlight w:val="yellow"/>
        </w:rPr>
        <w:t>.</w:t>
      </w:r>
      <w:r w:rsidR="00472E5D" w:rsidRPr="000964BF">
        <w:rPr>
          <w:highlight w:val="yellow"/>
        </w:rPr>
        <w:t xml:space="preserve"> </w:t>
      </w:r>
      <w:r w:rsidR="000964BF" w:rsidRPr="000964BF">
        <w:rPr>
          <w:highlight w:val="yellow"/>
        </w:rPr>
        <w:t>Přečtěte si pokyny v celé šabloně včetně příloh</w:t>
      </w:r>
      <w:r w:rsidR="000964BF">
        <w:t>.</w:t>
      </w:r>
    </w:p>
    <w:p w:rsidR="00205843" w:rsidRDefault="00205843" w:rsidP="008E165D">
      <w:pPr>
        <w:tabs>
          <w:tab w:val="right" w:pos="9072"/>
        </w:tabs>
        <w:spacing w:after="0" w:line="360" w:lineRule="auto"/>
        <w:jc w:val="center"/>
        <w:rPr>
          <w:b/>
          <w:bCs/>
          <w:szCs w:val="24"/>
        </w:rPr>
      </w:pPr>
    </w:p>
    <w:p w:rsidR="00205843" w:rsidRPr="007352FA" w:rsidRDefault="00205843" w:rsidP="008E165D">
      <w:pPr>
        <w:tabs>
          <w:tab w:val="left" w:pos="3261"/>
        </w:tabs>
        <w:spacing w:after="0" w:line="360" w:lineRule="auto"/>
        <w:ind w:firstLine="0"/>
        <w:rPr>
          <w:sz w:val="28"/>
          <w:szCs w:val="28"/>
        </w:rPr>
      </w:pPr>
      <w:r w:rsidRPr="007352FA">
        <w:rPr>
          <w:sz w:val="28"/>
          <w:szCs w:val="28"/>
        </w:rPr>
        <w:t>Studijní program:</w:t>
      </w:r>
      <w:r w:rsidR="00B118FF">
        <w:rPr>
          <w:sz w:val="28"/>
          <w:szCs w:val="28"/>
        </w:rPr>
        <w:tab/>
        <w:t>Biomedicínská a klinická technika</w:t>
      </w:r>
    </w:p>
    <w:p w:rsidR="008E165D" w:rsidRDefault="00205843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  <w:r w:rsidRPr="007352FA">
        <w:rPr>
          <w:sz w:val="28"/>
          <w:szCs w:val="28"/>
        </w:rPr>
        <w:t>Studijní obor:</w:t>
      </w:r>
      <w:r w:rsidR="00B118FF">
        <w:rPr>
          <w:sz w:val="28"/>
          <w:szCs w:val="28"/>
        </w:rPr>
        <w:tab/>
      </w:r>
      <w:r w:rsidR="00B118FF" w:rsidRPr="003459B4">
        <w:rPr>
          <w:color w:val="000000" w:themeColor="text1"/>
          <w:sz w:val="28"/>
        </w:rPr>
        <w:t>Biomedicínsk</w:t>
      </w:r>
      <w:r w:rsidR="00D12186" w:rsidRPr="003459B4">
        <w:rPr>
          <w:color w:val="000000" w:themeColor="text1"/>
          <w:sz w:val="28"/>
        </w:rPr>
        <w:t>á</w:t>
      </w:r>
      <w:r w:rsidR="00B118FF" w:rsidRPr="003459B4">
        <w:rPr>
          <w:color w:val="000000" w:themeColor="text1"/>
          <w:sz w:val="28"/>
        </w:rPr>
        <w:t xml:space="preserve"> </w:t>
      </w:r>
      <w:r w:rsidR="00D12186" w:rsidRPr="003459B4">
        <w:rPr>
          <w:color w:val="000000" w:themeColor="text1"/>
          <w:sz w:val="28"/>
        </w:rPr>
        <w:t>informatika</w:t>
      </w:r>
    </w:p>
    <w:p w:rsidR="008E165D" w:rsidRPr="008E165D" w:rsidRDefault="008E165D" w:rsidP="008E165D">
      <w:pPr>
        <w:tabs>
          <w:tab w:val="left" w:pos="3261"/>
        </w:tabs>
        <w:spacing w:after="0" w:line="360" w:lineRule="auto"/>
        <w:ind w:firstLine="0"/>
        <w:rPr>
          <w:color w:val="FF0000"/>
          <w:sz w:val="28"/>
          <w:szCs w:val="28"/>
        </w:rPr>
      </w:pPr>
    </w:p>
    <w:p w:rsidR="007912F0" w:rsidRPr="007912F0" w:rsidRDefault="00205843" w:rsidP="008E165D">
      <w:pPr>
        <w:tabs>
          <w:tab w:val="left" w:pos="3261"/>
          <w:tab w:val="right" w:pos="9072"/>
        </w:tabs>
        <w:spacing w:after="0" w:line="360" w:lineRule="auto"/>
        <w:ind w:firstLine="0"/>
        <w:rPr>
          <w:color w:val="FF0000"/>
          <w:sz w:val="28"/>
          <w:szCs w:val="28"/>
        </w:rPr>
      </w:pPr>
      <w:r>
        <w:rPr>
          <w:sz w:val="28"/>
          <w:szCs w:val="28"/>
        </w:rPr>
        <w:t xml:space="preserve">Autor </w:t>
      </w:r>
      <w:r w:rsidR="002D1C24">
        <w:rPr>
          <w:sz w:val="28"/>
          <w:szCs w:val="28"/>
        </w:rPr>
        <w:t>bakalářské</w:t>
      </w:r>
      <w:r>
        <w:rPr>
          <w:sz w:val="28"/>
          <w:szCs w:val="28"/>
        </w:rPr>
        <w:t xml:space="preserve"> práce:</w:t>
      </w:r>
      <w:r w:rsidR="00B118FF">
        <w:rPr>
          <w:color w:val="FF0000"/>
          <w:sz w:val="28"/>
          <w:szCs w:val="28"/>
        </w:rPr>
        <w:tab/>
      </w:r>
      <w:r w:rsidR="00B118FF" w:rsidRPr="002A70BF">
        <w:rPr>
          <w:color w:val="FF0000"/>
          <w:sz w:val="28"/>
          <w:szCs w:val="28"/>
        </w:rPr>
        <w:t>Jméno autora</w:t>
      </w:r>
      <w:r w:rsidR="00B118FF">
        <w:rPr>
          <w:color w:val="FF0000"/>
          <w:sz w:val="28"/>
          <w:szCs w:val="28"/>
        </w:rPr>
        <w:t xml:space="preserve"> vč. </w:t>
      </w:r>
      <w:r w:rsidR="008E165D">
        <w:rPr>
          <w:color w:val="FF0000"/>
          <w:sz w:val="28"/>
          <w:szCs w:val="28"/>
        </w:rPr>
        <w:t>t</w:t>
      </w:r>
      <w:r w:rsidR="00B118FF">
        <w:rPr>
          <w:color w:val="FF0000"/>
          <w:sz w:val="28"/>
          <w:szCs w:val="28"/>
        </w:rPr>
        <w:t>itulů</w:t>
      </w:r>
    </w:p>
    <w:p w:rsidR="00205843" w:rsidRDefault="00205843" w:rsidP="007912F0">
      <w:pPr>
        <w:tabs>
          <w:tab w:val="left" w:pos="3261"/>
          <w:tab w:val="right" w:pos="9072"/>
        </w:tabs>
        <w:spacing w:after="0" w:line="360" w:lineRule="auto"/>
        <w:ind w:firstLine="0"/>
        <w:rPr>
          <w:sz w:val="28"/>
          <w:szCs w:val="28"/>
        </w:rPr>
        <w:sectPr w:rsidR="0020584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7352FA">
        <w:rPr>
          <w:sz w:val="28"/>
          <w:szCs w:val="28"/>
        </w:rPr>
        <w:t xml:space="preserve">Vedoucí </w:t>
      </w:r>
      <w:r w:rsidR="002D1C24">
        <w:rPr>
          <w:sz w:val="28"/>
          <w:szCs w:val="28"/>
        </w:rPr>
        <w:t>bakalářské</w:t>
      </w:r>
      <w:r>
        <w:rPr>
          <w:sz w:val="28"/>
          <w:szCs w:val="28"/>
        </w:rPr>
        <w:t xml:space="preserve"> </w:t>
      </w:r>
      <w:r w:rsidRPr="007352FA">
        <w:rPr>
          <w:sz w:val="28"/>
          <w:szCs w:val="28"/>
        </w:rPr>
        <w:t>práce:</w:t>
      </w:r>
      <w:r w:rsidR="00B118FF">
        <w:rPr>
          <w:sz w:val="28"/>
          <w:szCs w:val="28"/>
        </w:rPr>
        <w:tab/>
      </w:r>
      <w:r w:rsidR="00B118FF" w:rsidRPr="002A70BF">
        <w:rPr>
          <w:color w:val="FF0000"/>
          <w:sz w:val="28"/>
          <w:szCs w:val="28"/>
        </w:rPr>
        <w:t>Jméno vedoucího</w:t>
      </w:r>
      <w:r w:rsidR="00B118FF">
        <w:rPr>
          <w:color w:val="FF0000"/>
          <w:sz w:val="28"/>
          <w:szCs w:val="28"/>
        </w:rPr>
        <w:t xml:space="preserve"> vč. titulů</w:t>
      </w:r>
    </w:p>
    <w:p w:rsidR="00786D82" w:rsidRPr="00F7617B" w:rsidRDefault="00786D82" w:rsidP="00F7617B">
      <w:pPr>
        <w:spacing w:before="480"/>
        <w:ind w:firstLine="0"/>
        <w:rPr>
          <w:b/>
          <w:bCs/>
          <w:sz w:val="32"/>
          <w:szCs w:val="28"/>
          <w:highlight w:val="yellow"/>
        </w:rPr>
      </w:pPr>
      <w:r w:rsidRPr="00F7617B">
        <w:rPr>
          <w:b/>
          <w:bCs/>
          <w:sz w:val="32"/>
          <w:szCs w:val="28"/>
          <w:highlight w:val="yellow"/>
        </w:rPr>
        <w:lastRenderedPageBreak/>
        <w:t xml:space="preserve">Zadání práce </w:t>
      </w:r>
    </w:p>
    <w:p w:rsidR="00BE28D4" w:rsidRPr="00BE28D4" w:rsidRDefault="00786D82" w:rsidP="00F7617B">
      <w:pPr>
        <w:spacing w:after="0"/>
        <w:ind w:firstLine="0"/>
        <w:rPr>
          <w:sz w:val="32"/>
          <w:highlight w:val="yellow"/>
        </w:rPr>
      </w:pPr>
      <w:r w:rsidRPr="00F7617B">
        <w:rPr>
          <w:rStyle w:val="NormlnbezodsazenChar"/>
          <w:highlight w:val="yellow"/>
        </w:rPr>
        <w:t xml:space="preserve">Místo této stránky </w:t>
      </w:r>
      <w:r w:rsidR="007C772F" w:rsidRPr="00F7617B">
        <w:rPr>
          <w:rStyle w:val="NormlnbezodsazenChar"/>
          <w:highlight w:val="yellow"/>
        </w:rPr>
        <w:t>umístěte</w:t>
      </w:r>
      <w:r w:rsidR="00412199">
        <w:rPr>
          <w:rStyle w:val="NormlnbezodsazenChar"/>
          <w:highlight w:val="yellow"/>
        </w:rPr>
        <w:t xml:space="preserve"> (svažte)</w:t>
      </w:r>
      <w:r w:rsidR="007C772F" w:rsidRPr="00F7617B">
        <w:rPr>
          <w:rStyle w:val="NormlnbezodsazenChar"/>
          <w:highlight w:val="yellow"/>
        </w:rPr>
        <w:t xml:space="preserve"> </w:t>
      </w:r>
      <w:r w:rsidRPr="00F7617B">
        <w:rPr>
          <w:rStyle w:val="NormlnbezodsazenChar"/>
          <w:highlight w:val="yellow"/>
        </w:rPr>
        <w:t>do prvního výtisku práce podepsaný originál zadání</w:t>
      </w:r>
      <w:r w:rsidR="007C772F" w:rsidRPr="00F7617B">
        <w:rPr>
          <w:rStyle w:val="NormlnbezodsazenChar"/>
          <w:highlight w:val="yellow"/>
        </w:rPr>
        <w:t xml:space="preserve"> </w:t>
      </w:r>
      <w:r w:rsidR="00D812BD" w:rsidRPr="00F7617B">
        <w:rPr>
          <w:rStyle w:val="NormlnbezodsazenChar"/>
          <w:highlight w:val="yellow"/>
        </w:rPr>
        <w:t>bakalářské nebo diplomové práce</w:t>
      </w:r>
      <w:r w:rsidRPr="00F7617B">
        <w:rPr>
          <w:rStyle w:val="NormlnbezodsazenChar"/>
          <w:highlight w:val="yellow"/>
        </w:rPr>
        <w:t>. Do dalších výtisků vložte barevnou</w:t>
      </w:r>
      <w:r w:rsidR="000B6732" w:rsidRPr="00F7617B">
        <w:rPr>
          <w:rStyle w:val="NormlnbezodsazenChar"/>
          <w:highlight w:val="yellow"/>
        </w:rPr>
        <w:t xml:space="preserve"> nebo černobílou</w:t>
      </w:r>
      <w:r w:rsidRPr="00F7617B">
        <w:rPr>
          <w:rStyle w:val="NormlnbezodsazenChar"/>
          <w:highlight w:val="yellow"/>
        </w:rPr>
        <w:t xml:space="preserve"> kopii tohoto formuláře.</w:t>
      </w:r>
      <w:r w:rsidR="00D812BD" w:rsidRPr="00F7617B">
        <w:rPr>
          <w:rStyle w:val="NormlnbezodsazenChar"/>
          <w:highlight w:val="yellow"/>
        </w:rPr>
        <w:t xml:space="preserve"> Zadání je nezbytnou součástí nerozebíratelné vazby závěrečné práce. </w:t>
      </w:r>
      <w:r w:rsidR="00BE28D4" w:rsidRPr="00F7617B">
        <w:rPr>
          <w:rStyle w:val="NormlnbezodsazenChar"/>
          <w:highlight w:val="yellow"/>
        </w:rPr>
        <w:t>Na zadání je uvedena platnost – relevantní jsou po</w:t>
      </w:r>
      <w:r w:rsidR="00D812BD" w:rsidRPr="00F7617B">
        <w:rPr>
          <w:rStyle w:val="NormlnbezodsazenChar"/>
          <w:highlight w:val="yellow"/>
        </w:rPr>
        <w:t>u</w:t>
      </w:r>
      <w:r w:rsidR="00BE28D4" w:rsidRPr="00F7617B">
        <w:rPr>
          <w:rStyle w:val="NormlnbezodsazenChar"/>
          <w:highlight w:val="yellow"/>
        </w:rPr>
        <w:t>ze platná zadání závěrečných prací.</w:t>
      </w:r>
      <w:r w:rsidR="00D812BD" w:rsidRPr="00F7617B">
        <w:rPr>
          <w:rStyle w:val="NormlnbezodsazenChar"/>
          <w:highlight w:val="yellow"/>
        </w:rPr>
        <w:t xml:space="preserve"> </w:t>
      </w:r>
      <w:r w:rsidR="00BE28D4" w:rsidRPr="00F7617B">
        <w:rPr>
          <w:rStyle w:val="NormlnbezodsazenChar"/>
          <w:highlight w:val="yellow"/>
        </w:rPr>
        <w:t>Při hodnocení práce je posuzována míra splnění zadání</w:t>
      </w:r>
      <w:r w:rsidR="00BE28D4" w:rsidRPr="00D812BD">
        <w:rPr>
          <w:highlight w:val="yellow"/>
        </w:rPr>
        <w:t>.</w:t>
      </w:r>
    </w:p>
    <w:p w:rsidR="00205843" w:rsidRDefault="00205843" w:rsidP="00BE28D4">
      <w:pPr>
        <w:rPr>
          <w:bCs/>
          <w:sz w:val="28"/>
          <w:szCs w:val="28"/>
        </w:rPr>
      </w:pPr>
      <w:r>
        <w:rPr>
          <w:bCs/>
          <w:sz w:val="28"/>
          <w:szCs w:val="28"/>
        </w:rPr>
        <w:br w:type="page"/>
      </w:r>
    </w:p>
    <w:p w:rsidR="00786D82" w:rsidRPr="00412199" w:rsidRDefault="00EC77DC" w:rsidP="00412199">
      <w:pPr>
        <w:pStyle w:val="Normlnbezodsazen"/>
        <w:rPr>
          <w:b/>
          <w:sz w:val="28"/>
        </w:rPr>
      </w:pPr>
      <w:r w:rsidRPr="00412199">
        <w:rPr>
          <w:b/>
          <w:highlight w:val="yellow"/>
        </w:rPr>
        <w:lastRenderedPageBreak/>
        <w:t>Prohlášení je povinná součást práce.</w:t>
      </w:r>
      <w:r w:rsidR="00855B78" w:rsidRPr="00412199">
        <w:rPr>
          <w:b/>
          <w:highlight w:val="yellow"/>
        </w:rPr>
        <w:t xml:space="preserve"> Každý odevzdaný výtisk práce musí být autorem podepsán!</w:t>
      </w: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2A11FB" w:rsidRDefault="002A11FB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E249B0" w:rsidRDefault="00E249B0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Default="00786D82" w:rsidP="00786D82">
      <w:pPr>
        <w:tabs>
          <w:tab w:val="right" w:pos="9072"/>
        </w:tabs>
        <w:spacing w:line="240" w:lineRule="auto"/>
        <w:ind w:firstLine="0"/>
        <w:contextualSpacing/>
        <w:rPr>
          <w:b/>
          <w:sz w:val="28"/>
          <w:szCs w:val="28"/>
        </w:rPr>
      </w:pPr>
    </w:p>
    <w:p w:rsidR="00786D82" w:rsidRPr="00E249B0" w:rsidRDefault="00786D82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  <w:r w:rsidRPr="00E249B0">
        <w:rPr>
          <w:b/>
          <w:sz w:val="32"/>
          <w:szCs w:val="28"/>
        </w:rPr>
        <w:t>PROHLÁŠENÍ</w:t>
      </w:r>
    </w:p>
    <w:p w:rsidR="00E249B0" w:rsidRDefault="00E249B0" w:rsidP="00E249B0">
      <w:pPr>
        <w:pStyle w:val="Normlnbezodsazen"/>
      </w:pPr>
    </w:p>
    <w:p w:rsidR="00786D82" w:rsidRPr="00E249B0" w:rsidRDefault="00786D82" w:rsidP="00E249B0">
      <w:pPr>
        <w:pStyle w:val="Normlnbezodsazen"/>
      </w:pPr>
      <w:r w:rsidRPr="00E249B0">
        <w:t xml:space="preserve">Prohlašuji, že jsem </w:t>
      </w:r>
      <w:r w:rsidR="00F10129">
        <w:t>bakalářskou</w:t>
      </w:r>
      <w:r w:rsidRPr="00E249B0">
        <w:t xml:space="preserve"> práci s názvem </w:t>
      </w:r>
      <w:r w:rsidRPr="00E249B0">
        <w:rPr>
          <w:color w:val="FF0000"/>
        </w:rPr>
        <w:t>„Název práce“</w:t>
      </w:r>
      <w:r w:rsidRPr="00E249B0">
        <w:t xml:space="preserve"> </w:t>
      </w:r>
      <w:r w:rsidRPr="00E249B0">
        <w:rPr>
          <w:color w:val="FF0000"/>
        </w:rPr>
        <w:t>vypracoval/a</w:t>
      </w:r>
      <w:r w:rsidRPr="00E249B0">
        <w:t xml:space="preserve"> samostatně a </w:t>
      </w:r>
      <w:r w:rsidRPr="00E249B0">
        <w:rPr>
          <w:color w:val="FF0000"/>
        </w:rPr>
        <w:t>použil/a</w:t>
      </w:r>
      <w:r w:rsidRPr="00E249B0">
        <w:t xml:space="preserve"> k tomu úplný výčet citací použitých pramenů, které uvádím v seznamu přiloženém k diplomové práci. </w:t>
      </w:r>
    </w:p>
    <w:p w:rsidR="00786D82" w:rsidRPr="00E249B0" w:rsidRDefault="00786D82" w:rsidP="00E249B0">
      <w:pPr>
        <w:pStyle w:val="Normlnbezodsazen"/>
      </w:pPr>
      <w:r w:rsidRPr="00E249B0">
        <w:t>Nemám závažný důvod proti užití tohoto školního díla ve smyslu §</w:t>
      </w:r>
      <w:r w:rsidR="00AE1250">
        <w:t xml:space="preserve"> </w:t>
      </w:r>
      <w:r w:rsidRPr="00E249B0">
        <w:t xml:space="preserve">60 Zákona </w:t>
      </w:r>
      <w:r w:rsidR="00AE1250">
        <w:br/>
      </w:r>
      <w:r w:rsidRPr="00E249B0">
        <w:t>č.</w:t>
      </w:r>
      <w:r w:rsidR="00AE1250">
        <w:t xml:space="preserve"> </w:t>
      </w:r>
      <w:r w:rsidRPr="00E249B0">
        <w:t>121/2000 Sb., o právu autorském, o právech souvisejících s právem autorským a o změně některých zákonů (autorský zákon)</w:t>
      </w:r>
      <w:r w:rsidR="00F10129">
        <w:t>, ve znění pozdějších předpisů</w:t>
      </w:r>
      <w:r w:rsidRPr="00E249B0">
        <w:t xml:space="preserve">. </w:t>
      </w:r>
    </w:p>
    <w:p w:rsidR="00786D82" w:rsidRPr="00C21BB5" w:rsidRDefault="00786D82" w:rsidP="00D66B84">
      <w:pPr>
        <w:tabs>
          <w:tab w:val="right" w:pos="9072"/>
        </w:tabs>
        <w:spacing w:after="0" w:line="360" w:lineRule="auto"/>
        <w:contextualSpacing/>
        <w:jc w:val="center"/>
      </w:pPr>
    </w:p>
    <w:p w:rsidR="00786D82" w:rsidRPr="00BB4F5B" w:rsidRDefault="00786D82" w:rsidP="00D66B84">
      <w:pPr>
        <w:spacing w:after="0" w:line="360" w:lineRule="auto"/>
        <w:ind w:firstLine="0"/>
        <w:contextualSpacing/>
        <w:rPr>
          <w:sz w:val="28"/>
        </w:rPr>
      </w:pPr>
      <w:r>
        <w:rPr>
          <w:szCs w:val="24"/>
        </w:rPr>
        <w:t xml:space="preserve">V Kladně </w:t>
      </w:r>
      <w:r w:rsidRPr="00890387">
        <w:rPr>
          <w:color w:val="FF0000"/>
          <w:szCs w:val="24"/>
        </w:rPr>
        <w:t>datum</w:t>
      </w:r>
      <w:r w:rsidRPr="00BB4F5B">
        <w:rPr>
          <w:sz w:val="28"/>
        </w:rPr>
        <w:tab/>
      </w:r>
      <w:r>
        <w:rPr>
          <w:sz w:val="28"/>
        </w:rPr>
        <w:tab/>
        <w:t xml:space="preserve">  </w:t>
      </w:r>
      <w:r>
        <w:rPr>
          <w:sz w:val="28"/>
        </w:rPr>
        <w:tab/>
      </w:r>
      <w:r>
        <w:rPr>
          <w:sz w:val="28"/>
        </w:rPr>
        <w:tab/>
        <w:t xml:space="preserve">      </w:t>
      </w:r>
      <w:proofErr w:type="gramStart"/>
      <w:r>
        <w:rPr>
          <w:sz w:val="28"/>
        </w:rPr>
        <w:t>…...…</w:t>
      </w:r>
      <w:proofErr w:type="gramEnd"/>
      <w:r>
        <w:rPr>
          <w:sz w:val="28"/>
        </w:rPr>
        <w:t>.</w:t>
      </w:r>
      <w:r w:rsidRPr="00BB4F5B">
        <w:rPr>
          <w:sz w:val="28"/>
        </w:rPr>
        <w:t>………...………………...</w:t>
      </w:r>
    </w:p>
    <w:p w:rsidR="006E190E" w:rsidRPr="004D53C9" w:rsidRDefault="00786D82" w:rsidP="004D53C9">
      <w:pPr>
        <w:spacing w:after="0" w:line="360" w:lineRule="auto"/>
        <w:ind w:firstLine="709"/>
        <w:rPr>
          <w:color w:val="FF0000"/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890387">
        <w:rPr>
          <w:color w:val="FF0000"/>
          <w:szCs w:val="24"/>
        </w:rPr>
        <w:t>Jméno autor</w:t>
      </w:r>
      <w:r>
        <w:rPr>
          <w:color w:val="FF0000"/>
          <w:szCs w:val="24"/>
        </w:rPr>
        <w:t>a</w:t>
      </w:r>
      <w:r w:rsidR="006F5F04">
        <w:rPr>
          <w:color w:val="FF0000"/>
          <w:szCs w:val="24"/>
        </w:rPr>
        <w:t xml:space="preserve"> vč. titulů</w:t>
      </w: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C2794" w:rsidRDefault="006C2794" w:rsidP="00E249B0">
      <w:pPr>
        <w:tabs>
          <w:tab w:val="right" w:pos="9072"/>
        </w:tabs>
        <w:spacing w:before="480"/>
        <w:ind w:firstLine="0"/>
        <w:contextualSpacing/>
        <w:rPr>
          <w:b/>
          <w:sz w:val="32"/>
          <w:szCs w:val="28"/>
        </w:rPr>
      </w:pPr>
    </w:p>
    <w:p w:rsidR="006E190E" w:rsidRPr="00015125" w:rsidRDefault="006E190E" w:rsidP="00E249B0">
      <w:pPr>
        <w:tabs>
          <w:tab w:val="right" w:pos="9072"/>
        </w:tabs>
        <w:spacing w:before="480"/>
        <w:ind w:firstLine="0"/>
        <w:contextualSpacing/>
        <w:rPr>
          <w:b/>
          <w:sz w:val="28"/>
          <w:szCs w:val="28"/>
        </w:rPr>
      </w:pPr>
      <w:r w:rsidRPr="00E249B0">
        <w:rPr>
          <w:b/>
          <w:sz w:val="32"/>
          <w:szCs w:val="28"/>
        </w:rPr>
        <w:t>PODĚKOVÁNÍ</w:t>
      </w:r>
    </w:p>
    <w:p w:rsidR="00E249B0" w:rsidRDefault="00E249B0" w:rsidP="00E249B0">
      <w:pPr>
        <w:pStyle w:val="Normlnbezodsazen"/>
      </w:pPr>
    </w:p>
    <w:p w:rsidR="006E190E" w:rsidRPr="00E249B0" w:rsidRDefault="006E190E" w:rsidP="00E249B0">
      <w:pPr>
        <w:pStyle w:val="Normlnbezodsazen"/>
        <w:rPr>
          <w:color w:val="FF0000"/>
        </w:rPr>
      </w:pPr>
      <w:r w:rsidRPr="00E249B0">
        <w:rPr>
          <w:color w:val="FF0000"/>
        </w:rPr>
        <w:t xml:space="preserve">Rád/a bych poděkoval/a… </w:t>
      </w:r>
    </w:p>
    <w:p w:rsidR="00205843" w:rsidRDefault="00D812BD" w:rsidP="004D53C9">
      <w:r w:rsidRPr="004D53C9">
        <w:rPr>
          <w:highlight w:val="green"/>
        </w:rPr>
        <w:t xml:space="preserve">Poděkování je nepovinné, ale obvyklé. </w:t>
      </w:r>
      <w:r w:rsidR="006E190E" w:rsidRPr="004D53C9">
        <w:rPr>
          <w:highlight w:val="green"/>
        </w:rPr>
        <w:t>Vedoucímu práce se zpravidla děkuje, oponentovi zásadně ne. Poraďte se s vedoucím práce, zda by nebylo vhodné uvést v poděkování číslo grantu, ze kterého byla práce podpořena</w:t>
      </w:r>
      <w:r w:rsidR="006E190E" w:rsidRPr="00D812BD">
        <w:rPr>
          <w:highlight w:val="green"/>
        </w:rPr>
        <w:t>.</w:t>
      </w:r>
      <w:r w:rsidR="006E190E" w:rsidRPr="00D812BD">
        <w:t xml:space="preserve"> </w:t>
      </w:r>
      <w:r w:rsidR="00E249B0">
        <w:br w:type="page"/>
      </w:r>
    </w:p>
    <w:p w:rsidR="00834C15" w:rsidRDefault="004D53C9" w:rsidP="002A11FB">
      <w:pPr>
        <w:spacing w:before="480"/>
        <w:ind w:firstLine="0"/>
        <w:rPr>
          <w:b/>
          <w:sz w:val="28"/>
          <w:szCs w:val="28"/>
        </w:rPr>
      </w:pPr>
      <w:r>
        <w:rPr>
          <w:b/>
          <w:sz w:val="32"/>
          <w:szCs w:val="28"/>
        </w:rPr>
        <w:lastRenderedPageBreak/>
        <w:t>A</w:t>
      </w:r>
      <w:r w:rsidR="00304E67" w:rsidRPr="00856733">
        <w:rPr>
          <w:b/>
          <w:sz w:val="32"/>
          <w:szCs w:val="28"/>
        </w:rPr>
        <w:t>BSTRAKT</w:t>
      </w:r>
    </w:p>
    <w:p w:rsidR="002A11FB" w:rsidRDefault="002A11FB" w:rsidP="002A11FB">
      <w:pPr>
        <w:pStyle w:val="Normlnbezodsazen"/>
      </w:pPr>
    </w:p>
    <w:p w:rsidR="00304E67" w:rsidRPr="00DE2948" w:rsidRDefault="00304E67" w:rsidP="002A11FB">
      <w:pPr>
        <w:pStyle w:val="Normlnbezodsazen"/>
        <w:rPr>
          <w:b/>
          <w:color w:val="FF0000"/>
        </w:rPr>
      </w:pPr>
      <w:r w:rsidRPr="00DE2948">
        <w:rPr>
          <w:b/>
          <w:color w:val="FF0000"/>
        </w:rPr>
        <w:t>Název práce: podnázev práce</w:t>
      </w:r>
    </w:p>
    <w:p w:rsidR="00834C15" w:rsidRDefault="00834C15" w:rsidP="00856733">
      <w:pPr>
        <w:pStyle w:val="Normlnbezodsazen"/>
        <w:rPr>
          <w:color w:val="FF0000"/>
        </w:rPr>
      </w:pPr>
      <w:r w:rsidRPr="00856733">
        <w:rPr>
          <w:color w:val="FF0000"/>
        </w:rPr>
        <w:t xml:space="preserve">Výstižná charakteristika cílů, metod, </w:t>
      </w:r>
      <w:r w:rsidR="00F65FB8" w:rsidRPr="00856733">
        <w:rPr>
          <w:color w:val="FF0000"/>
        </w:rPr>
        <w:t>výsledků, (disku</w:t>
      </w:r>
      <w:r w:rsidR="008C0AD8" w:rsidRPr="00856733">
        <w:rPr>
          <w:color w:val="FF0000"/>
        </w:rPr>
        <w:t>s</w:t>
      </w:r>
      <w:r w:rsidR="00F65FB8" w:rsidRPr="00856733">
        <w:rPr>
          <w:color w:val="FF0000"/>
        </w:rPr>
        <w:t>e)</w:t>
      </w:r>
      <w:r w:rsidRPr="00856733">
        <w:rPr>
          <w:color w:val="FF0000"/>
        </w:rPr>
        <w:t xml:space="preserve"> a závěrů diplomové práce v rozsahu asi 10 řádků. </w:t>
      </w:r>
    </w:p>
    <w:p w:rsidR="004D53C9" w:rsidRDefault="004D53C9" w:rsidP="004D53C9">
      <w:pPr>
        <w:rPr>
          <w:rFonts w:eastAsia="Times New Roman"/>
          <w:szCs w:val="20"/>
          <w:highlight w:val="yellow"/>
        </w:rPr>
      </w:pPr>
      <w:r w:rsidRPr="005C015F">
        <w:rPr>
          <w:rFonts w:eastAsia="Times New Roman"/>
          <w:szCs w:val="20"/>
          <w:highlight w:val="yellow"/>
        </w:rPr>
        <w:t>Abstrakt a klíčová slova se uvádějí v jazyce práce a v angličtině. Pokud je jazykem práce angličtina, uvádějí se také v češtině.</w:t>
      </w:r>
    </w:p>
    <w:p w:rsidR="004D53C9" w:rsidRPr="004D53C9" w:rsidRDefault="004D53C9" w:rsidP="004D53C9">
      <w:pPr>
        <w:pStyle w:val="Normlnbezodsazen"/>
        <w:rPr>
          <w:sz w:val="32"/>
        </w:rPr>
      </w:pPr>
      <w:r w:rsidRPr="00AC0730">
        <w:rPr>
          <w:rFonts w:eastAsia="Times New Roman"/>
          <w:szCs w:val="20"/>
          <w:highlight w:val="green"/>
        </w:rPr>
        <w:t>V abstraktu výslovně uvádějte konkrétní hlavní cíl práce (</w:t>
      </w:r>
      <w:r w:rsidRPr="00AC0730">
        <w:rPr>
          <w:highlight w:val="green"/>
        </w:rPr>
        <w:t xml:space="preserve">např.: „Cílem práce bylo navrhnout zařízení, které umožní…“).  </w:t>
      </w:r>
    </w:p>
    <w:p w:rsidR="00834C15" w:rsidRPr="00965DED" w:rsidRDefault="00834C15" w:rsidP="00856733">
      <w:pPr>
        <w:spacing w:before="360"/>
        <w:ind w:firstLine="0"/>
        <w:rPr>
          <w:b/>
          <w:sz w:val="28"/>
        </w:rPr>
      </w:pPr>
      <w:r w:rsidRPr="00965DED">
        <w:rPr>
          <w:b/>
          <w:sz w:val="28"/>
        </w:rPr>
        <w:t>Klíčová slova</w:t>
      </w:r>
    </w:p>
    <w:p w:rsidR="00CA0FA6" w:rsidRDefault="00834C15" w:rsidP="00CA0FA6">
      <w:pPr>
        <w:pStyle w:val="Normlnbezodsazen"/>
        <w:rPr>
          <w:color w:val="FF0000"/>
        </w:rPr>
      </w:pPr>
      <w:r w:rsidRPr="002A11FB">
        <w:rPr>
          <w:color w:val="FF0000"/>
        </w:rPr>
        <w:t>výčet tří až pěti klíčových slov</w:t>
      </w:r>
      <w:r w:rsidR="00F65FB8" w:rsidRPr="002A11FB">
        <w:rPr>
          <w:color w:val="FF0000"/>
        </w:rPr>
        <w:t xml:space="preserve"> nebo sousloví</w:t>
      </w:r>
      <w:r w:rsidRPr="002A11FB">
        <w:rPr>
          <w:color w:val="FF0000"/>
        </w:rPr>
        <w:t xml:space="preserve"> charakterizujících obsah diplomové práce</w:t>
      </w:r>
      <w:r w:rsidR="00CA0FA6">
        <w:rPr>
          <w:color w:val="FF0000"/>
        </w:rPr>
        <w:br w:type="page"/>
      </w:r>
    </w:p>
    <w:p w:rsidR="00834C15" w:rsidRPr="00856733" w:rsidRDefault="00304E67" w:rsidP="00DE2948">
      <w:pPr>
        <w:tabs>
          <w:tab w:val="right" w:pos="9072"/>
        </w:tabs>
        <w:spacing w:before="480"/>
        <w:ind w:firstLine="0"/>
        <w:rPr>
          <w:b/>
          <w:sz w:val="32"/>
          <w:lang w:val="en-US"/>
        </w:rPr>
      </w:pPr>
      <w:r w:rsidRPr="00856733">
        <w:rPr>
          <w:b/>
          <w:sz w:val="32"/>
          <w:lang w:val="en-US"/>
        </w:rPr>
        <w:lastRenderedPageBreak/>
        <w:t>ABSTRACT</w:t>
      </w:r>
    </w:p>
    <w:p w:rsidR="00DE2948" w:rsidRPr="00496BA4" w:rsidRDefault="00DE2948" w:rsidP="00DE2948">
      <w:pPr>
        <w:pStyle w:val="Normlnbezodsazen"/>
        <w:rPr>
          <w:color w:val="FF0000"/>
          <w:lang w:val="en-US"/>
        </w:rPr>
      </w:pPr>
    </w:p>
    <w:p w:rsidR="00304E67" w:rsidRPr="00DE2948" w:rsidRDefault="00304E67" w:rsidP="00DE2948">
      <w:pPr>
        <w:pStyle w:val="Normlnbezodsazen"/>
        <w:rPr>
          <w:b/>
          <w:color w:val="FF0000"/>
          <w:lang w:val="en-US"/>
        </w:rPr>
      </w:pPr>
      <w:r w:rsidRPr="00DE2948">
        <w:rPr>
          <w:b/>
          <w:color w:val="FF0000"/>
          <w:lang w:val="en-US"/>
        </w:rPr>
        <w:t>The title of the Thesis: Subtitle of the Thesis</w:t>
      </w:r>
    </w:p>
    <w:p w:rsidR="00834C15" w:rsidRPr="00DE2948" w:rsidRDefault="00834C15" w:rsidP="00856733">
      <w:pPr>
        <w:pStyle w:val="Normlnbezodsazen"/>
        <w:rPr>
          <w:color w:val="FF0000"/>
          <w:lang w:val="en-US"/>
        </w:rPr>
      </w:pPr>
      <w:r w:rsidRPr="00DE2948">
        <w:rPr>
          <w:color w:val="FF0000"/>
          <w:lang w:val="en-US"/>
        </w:rPr>
        <w:t>A concise summary of aims, methods, results, discussion (if need</w:t>
      </w:r>
      <w:r w:rsidR="008C0AD8" w:rsidRPr="00DE2948">
        <w:rPr>
          <w:color w:val="FF0000"/>
          <w:lang w:val="en-US"/>
        </w:rPr>
        <w:t>ed</w:t>
      </w:r>
      <w:r w:rsidRPr="00DE2948">
        <w:rPr>
          <w:color w:val="FF0000"/>
          <w:lang w:val="en-US"/>
        </w:rPr>
        <w:t>) and conclusions of the Master</w:t>
      </w:r>
      <w:r w:rsidR="008C0AD8" w:rsidRPr="00DE2948">
        <w:rPr>
          <w:color w:val="FF0000"/>
          <w:lang w:val="en-US"/>
        </w:rPr>
        <w:t>’</w:t>
      </w:r>
      <w:r w:rsidRPr="00DE2948">
        <w:rPr>
          <w:color w:val="FF0000"/>
          <w:lang w:val="en-US"/>
        </w:rPr>
        <w:t xml:space="preserve">s Thesis within the range of about 10 lines. </w:t>
      </w:r>
    </w:p>
    <w:p w:rsidR="00834C15" w:rsidRPr="008C0AD8" w:rsidRDefault="00304E67" w:rsidP="00856733">
      <w:pPr>
        <w:tabs>
          <w:tab w:val="right" w:pos="9072"/>
        </w:tabs>
        <w:spacing w:before="360"/>
        <w:ind w:firstLine="0"/>
        <w:rPr>
          <w:b/>
          <w:sz w:val="28"/>
          <w:lang w:val="en-US"/>
        </w:rPr>
      </w:pPr>
      <w:r>
        <w:rPr>
          <w:b/>
          <w:sz w:val="28"/>
          <w:lang w:val="en-US"/>
        </w:rPr>
        <w:t>Keywords</w:t>
      </w:r>
    </w:p>
    <w:p w:rsidR="00834C15" w:rsidRPr="002A11FB" w:rsidRDefault="00834C15" w:rsidP="002A11FB">
      <w:pPr>
        <w:pStyle w:val="Normlnbezodsazen"/>
        <w:rPr>
          <w:color w:val="FF0000"/>
        </w:rPr>
      </w:pPr>
      <w:r w:rsidRPr="002A11FB">
        <w:rPr>
          <w:color w:val="FF0000"/>
          <w:lang w:val="en-US"/>
        </w:rPr>
        <w:t>Listing 3 to 5 key words characterizing the subject-matter of the Master´s Thesis</w:t>
      </w:r>
    </w:p>
    <w:p w:rsidR="00834C15" w:rsidRDefault="00834C15" w:rsidP="00834C15">
      <w:pPr>
        <w:tabs>
          <w:tab w:val="right" w:pos="9072"/>
        </w:tabs>
        <w:rPr>
          <w:color w:val="FF0000"/>
        </w:rPr>
        <w:sectPr w:rsidR="00834C15" w:rsidSect="001E1EBF">
          <w:headerReference w:type="default" r:id="rId11"/>
          <w:footerReference w:type="default" r:id="rId12"/>
          <w:pgSz w:w="11906" w:h="16838" w:code="9"/>
          <w:pgMar w:top="1418" w:right="1418" w:bottom="1418" w:left="1418" w:header="709" w:footer="709" w:gutter="567"/>
          <w:pgNumType w:start="1"/>
          <w:cols w:space="708"/>
          <w:docGrid w:linePitch="360"/>
        </w:sectPr>
      </w:pPr>
    </w:p>
    <w:sdt>
      <w:sdtPr>
        <w:rPr>
          <w:rFonts w:eastAsia="Calibri" w:cs="Times New Roman"/>
          <w:b w:val="0"/>
          <w:sz w:val="24"/>
          <w:szCs w:val="22"/>
          <w:lang w:eastAsia="en-US"/>
        </w:rPr>
        <w:id w:val="1395233211"/>
        <w:docPartObj>
          <w:docPartGallery w:val="Table of Contents"/>
          <w:docPartUnique/>
        </w:docPartObj>
      </w:sdtPr>
      <w:sdtEndPr>
        <w:rPr>
          <w:bCs/>
        </w:rPr>
      </w:sdtEndPr>
      <w:sdtContent>
        <w:p w:rsidR="001C2B1E" w:rsidRPr="001C2B1E" w:rsidRDefault="001C2B1E" w:rsidP="00260AAE">
          <w:pPr>
            <w:pStyle w:val="Nadpisobsahu"/>
            <w:spacing w:before="0" w:after="200" w:line="240" w:lineRule="auto"/>
            <w:rPr>
              <w:rFonts w:cs="Times New Roman"/>
              <w:b w:val="0"/>
              <w:szCs w:val="40"/>
            </w:rPr>
          </w:pPr>
          <w:r w:rsidRPr="001C2B1E">
            <w:rPr>
              <w:rFonts w:cs="Times New Roman"/>
              <w:szCs w:val="40"/>
            </w:rPr>
            <w:t>Obsah</w:t>
          </w:r>
        </w:p>
        <w:p w:rsidR="00D12186" w:rsidRDefault="00A3598A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r>
            <w:fldChar w:fldCharType="begin"/>
          </w:r>
          <w:r w:rsidR="001C2B1E">
            <w:instrText xml:space="preserve"> TOC \o "1-3" \h \z \u </w:instrText>
          </w:r>
          <w:r>
            <w:fldChar w:fldCharType="separate"/>
          </w:r>
          <w:hyperlink w:anchor="_Toc480891625" w:history="1">
            <w:r w:rsidR="00D12186" w:rsidRPr="007D2F63">
              <w:rPr>
                <w:rStyle w:val="Hypertextovodkaz"/>
              </w:rPr>
              <w:t>Seznam symbolů a zkratek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5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8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6" w:history="1">
            <w:r w:rsidR="00D12186" w:rsidRPr="007D2F63">
              <w:rPr>
                <w:rStyle w:val="Hypertextovodkaz"/>
              </w:rPr>
              <w:t>1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Úvod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6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9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7" w:history="1">
            <w:r w:rsidR="00D12186" w:rsidRPr="007D2F63">
              <w:rPr>
                <w:rStyle w:val="Hypertextovodkaz"/>
              </w:rPr>
              <w:t>2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Přehled současného stavu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7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0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8" w:history="1">
            <w:r w:rsidR="00D12186" w:rsidRPr="007D2F63">
              <w:rPr>
                <w:rStyle w:val="Hypertextovodkaz"/>
              </w:rPr>
              <w:t>3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Cíle práce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28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0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P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29" w:history="1">
            <w:r w:rsidR="00D12186" w:rsidRPr="00D12186">
              <w:rPr>
                <w:rStyle w:val="Hypertextovodkaz"/>
              </w:rPr>
              <w:t>4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Metody (Návrh aplikace)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29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0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P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0" w:history="1">
            <w:r w:rsidR="00D12186" w:rsidRPr="00D12186">
              <w:rPr>
                <w:rStyle w:val="Hypertextovodkaz"/>
              </w:rPr>
              <w:t>5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Implementace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30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1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P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1" w:history="1">
            <w:r w:rsidR="00D12186" w:rsidRPr="00D12186">
              <w:rPr>
                <w:rStyle w:val="Hypertextovodkaz"/>
              </w:rPr>
              <w:t>6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Uživatelská dokumentace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31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1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2" w:history="1">
            <w:r w:rsidR="00D12186" w:rsidRPr="00D12186">
              <w:rPr>
                <w:rStyle w:val="Hypertextovodkaz"/>
              </w:rPr>
              <w:t>7</w:t>
            </w:r>
            <w:r w:rsidR="00D12186" w:rsidRP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D12186">
              <w:rPr>
                <w:rStyle w:val="Hypertextovodkaz"/>
              </w:rPr>
              <w:t>Výsledky (Testování)</w:t>
            </w:r>
            <w:r w:rsidR="00D12186" w:rsidRPr="00D12186">
              <w:rPr>
                <w:webHidden/>
              </w:rPr>
              <w:tab/>
            </w:r>
            <w:r w:rsidR="00D12186" w:rsidRPr="00D12186">
              <w:rPr>
                <w:webHidden/>
              </w:rPr>
              <w:fldChar w:fldCharType="begin"/>
            </w:r>
            <w:r w:rsidR="00D12186" w:rsidRPr="00D12186">
              <w:rPr>
                <w:webHidden/>
              </w:rPr>
              <w:instrText xml:space="preserve"> PAGEREF _Toc480891632 \h </w:instrText>
            </w:r>
            <w:r w:rsidR="00D12186" w:rsidRPr="00D12186">
              <w:rPr>
                <w:webHidden/>
              </w:rPr>
            </w:r>
            <w:r w:rsidR="00D12186" w:rsidRPr="00D12186">
              <w:rPr>
                <w:webHidden/>
              </w:rPr>
              <w:fldChar w:fldCharType="separate"/>
            </w:r>
            <w:r w:rsidR="00D12186" w:rsidRPr="00D12186">
              <w:rPr>
                <w:webHidden/>
              </w:rPr>
              <w:t>12</w:t>
            </w:r>
            <w:r w:rsidR="00D12186" w:rsidRPr="00D12186">
              <w:rPr>
                <w:webHidden/>
              </w:rPr>
              <w:fldChar w:fldCharType="end"/>
            </w:r>
          </w:hyperlink>
        </w:p>
        <w:p w:rsid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3" w:history="1">
            <w:r w:rsidR="00D12186" w:rsidRPr="007D2F63">
              <w:rPr>
                <w:rStyle w:val="Hypertextovodkaz"/>
              </w:rPr>
              <w:t>8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Diskuse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3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4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4" w:history="1">
            <w:r w:rsidR="00D12186" w:rsidRPr="007D2F63">
              <w:rPr>
                <w:rStyle w:val="Hypertextovodkaz"/>
              </w:rPr>
              <w:t>9</w:t>
            </w:r>
            <w:r w:rsidR="00D12186">
              <w:rPr>
                <w:rFonts w:asciiTheme="minorHAnsi" w:eastAsiaTheme="minorEastAsia" w:hAnsiTheme="minorHAnsi" w:cstheme="minorBidi"/>
                <w:b w:val="0"/>
                <w:sz w:val="22"/>
                <w:lang w:eastAsia="cs-CZ"/>
              </w:rPr>
              <w:tab/>
            </w:r>
            <w:r w:rsidR="00D12186" w:rsidRPr="007D2F63">
              <w:rPr>
                <w:rStyle w:val="Hypertextovodkaz"/>
              </w:rPr>
              <w:t>Závěr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4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5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5" w:history="1">
            <w:r w:rsidR="00D12186" w:rsidRPr="007D2F63">
              <w:rPr>
                <w:rStyle w:val="Hypertextovodkaz"/>
              </w:rPr>
              <w:t>Seznam použité literatury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5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6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6" w:history="1">
            <w:r w:rsidR="00D12186" w:rsidRPr="007D2F63">
              <w:rPr>
                <w:rStyle w:val="Hypertextovodkaz"/>
              </w:rPr>
              <w:t>Příloha A: Požadavky na formátování práce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6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7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7" w:history="1">
            <w:r w:rsidR="00D12186" w:rsidRPr="007D2F63">
              <w:rPr>
                <w:rStyle w:val="Hypertextovodkaz"/>
              </w:rPr>
              <w:t>Příloha B: Základní typografické zásady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7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8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8" w:history="1">
            <w:r w:rsidR="00D12186" w:rsidRPr="007D2F63">
              <w:rPr>
                <w:rStyle w:val="Hypertextovodkaz"/>
              </w:rPr>
              <w:t>Příloha C: Další doporučení pro přehlednost textu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8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19</w:t>
            </w:r>
            <w:r w:rsidR="00D12186">
              <w:rPr>
                <w:webHidden/>
              </w:rPr>
              <w:fldChar w:fldCharType="end"/>
            </w:r>
          </w:hyperlink>
        </w:p>
        <w:p w:rsidR="00D12186" w:rsidRDefault="008C18FE">
          <w:pPr>
            <w:pStyle w:val="Obsah1"/>
            <w:rPr>
              <w:rFonts w:asciiTheme="minorHAnsi" w:eastAsiaTheme="minorEastAsia" w:hAnsiTheme="minorHAnsi" w:cstheme="minorBidi"/>
              <w:b w:val="0"/>
              <w:sz w:val="22"/>
              <w:lang w:eastAsia="cs-CZ"/>
            </w:rPr>
          </w:pPr>
          <w:hyperlink w:anchor="_Toc480891639" w:history="1">
            <w:r w:rsidR="00D12186" w:rsidRPr="007D2F63">
              <w:rPr>
                <w:rStyle w:val="Hypertextovodkaz"/>
              </w:rPr>
              <w:t>Příloha D: Obsah přiloženého CD</w:t>
            </w:r>
            <w:r w:rsidR="00D12186">
              <w:rPr>
                <w:webHidden/>
              </w:rPr>
              <w:tab/>
            </w:r>
            <w:r w:rsidR="00D12186">
              <w:rPr>
                <w:webHidden/>
              </w:rPr>
              <w:fldChar w:fldCharType="begin"/>
            </w:r>
            <w:r w:rsidR="00D12186">
              <w:rPr>
                <w:webHidden/>
              </w:rPr>
              <w:instrText xml:space="preserve"> PAGEREF _Toc480891639 \h </w:instrText>
            </w:r>
            <w:r w:rsidR="00D12186">
              <w:rPr>
                <w:webHidden/>
              </w:rPr>
            </w:r>
            <w:r w:rsidR="00D12186">
              <w:rPr>
                <w:webHidden/>
              </w:rPr>
              <w:fldChar w:fldCharType="separate"/>
            </w:r>
            <w:r w:rsidR="00D12186">
              <w:rPr>
                <w:webHidden/>
              </w:rPr>
              <w:t>20</w:t>
            </w:r>
            <w:r w:rsidR="00D12186">
              <w:rPr>
                <w:webHidden/>
              </w:rPr>
              <w:fldChar w:fldCharType="end"/>
            </w:r>
          </w:hyperlink>
        </w:p>
        <w:p w:rsidR="001C2B1E" w:rsidRDefault="00A3598A" w:rsidP="00260AAE">
          <w:pPr>
            <w:spacing w:after="0" w:line="360" w:lineRule="auto"/>
          </w:pPr>
          <w:r>
            <w:rPr>
              <w:b/>
              <w:bCs/>
            </w:rPr>
            <w:fldChar w:fldCharType="end"/>
          </w:r>
        </w:p>
      </w:sdtContent>
    </w:sdt>
    <w:p w:rsidR="00205843" w:rsidRPr="00D846A5" w:rsidRDefault="00205843" w:rsidP="00260AAE">
      <w:pPr>
        <w:tabs>
          <w:tab w:val="right" w:pos="9072"/>
        </w:tabs>
        <w:spacing w:after="0" w:line="360" w:lineRule="auto"/>
        <w:contextualSpacing/>
        <w:rPr>
          <w:szCs w:val="24"/>
        </w:rPr>
      </w:pPr>
    </w:p>
    <w:p w:rsidR="001C2B1E" w:rsidRPr="002702FD" w:rsidRDefault="001C2B1E" w:rsidP="00AB1217">
      <w:pPr>
        <w:pStyle w:val="Normlnbezodsazen"/>
      </w:pPr>
      <w:r w:rsidRPr="0098669E">
        <w:rPr>
          <w:highlight w:val="green"/>
        </w:rPr>
        <w:t xml:space="preserve">Obsah </w:t>
      </w:r>
      <w:r w:rsidR="006471C5" w:rsidRPr="0098669E">
        <w:rPr>
          <w:highlight w:val="green"/>
        </w:rPr>
        <w:t xml:space="preserve">práce </w:t>
      </w:r>
      <w:r w:rsidR="00496A2B">
        <w:rPr>
          <w:highlight w:val="green"/>
        </w:rPr>
        <w:t>vytvářejte</w:t>
      </w:r>
      <w:r w:rsidRPr="0098669E">
        <w:rPr>
          <w:highlight w:val="green"/>
        </w:rPr>
        <w:t xml:space="preserve"> automaticky, </w:t>
      </w:r>
      <w:r w:rsidR="004B3494">
        <w:rPr>
          <w:highlight w:val="green"/>
        </w:rPr>
        <w:t>je nutné pro</w:t>
      </w:r>
      <w:r w:rsidRPr="0098669E">
        <w:rPr>
          <w:highlight w:val="green"/>
        </w:rPr>
        <w:t xml:space="preserve"> nadpisy použív</w:t>
      </w:r>
      <w:r w:rsidR="004B3494">
        <w:rPr>
          <w:highlight w:val="green"/>
        </w:rPr>
        <w:t>at</w:t>
      </w:r>
      <w:r w:rsidRPr="0098669E">
        <w:rPr>
          <w:highlight w:val="green"/>
        </w:rPr>
        <w:t xml:space="preserve"> styly Nadpis 1, Nadpis</w:t>
      </w:r>
      <w:r w:rsidR="00C104D8" w:rsidRPr="0098669E">
        <w:rPr>
          <w:highlight w:val="green"/>
        </w:rPr>
        <w:t> </w:t>
      </w:r>
      <w:r w:rsidRPr="0098669E">
        <w:rPr>
          <w:highlight w:val="green"/>
        </w:rPr>
        <w:t>2 atd.</w:t>
      </w:r>
    </w:p>
    <w:p w:rsidR="00205843" w:rsidRDefault="00205843" w:rsidP="00780FCA">
      <w:pPr>
        <w:ind w:firstLine="0"/>
        <w:rPr>
          <w:b/>
          <w:sz w:val="28"/>
          <w:szCs w:val="28"/>
        </w:rPr>
        <w:sectPr w:rsidR="00205843" w:rsidSect="004D53C9">
          <w:headerReference w:type="default" r:id="rId13"/>
          <w:footerReference w:type="default" r:id="rId14"/>
          <w:pgSz w:w="11906" w:h="16838" w:code="9"/>
          <w:pgMar w:top="1418" w:right="1418" w:bottom="1418" w:left="1418" w:header="709" w:footer="709" w:gutter="567"/>
          <w:pgNumType w:start="3"/>
          <w:cols w:space="708"/>
          <w:docGrid w:linePitch="360"/>
        </w:sectPr>
      </w:pPr>
    </w:p>
    <w:p w:rsidR="00205843" w:rsidRDefault="00205843" w:rsidP="00CA0FA6">
      <w:pPr>
        <w:pStyle w:val="Nadpis1"/>
        <w:numPr>
          <w:ilvl w:val="0"/>
          <w:numId w:val="0"/>
        </w:numPr>
      </w:pPr>
      <w:bookmarkStart w:id="1" w:name="_Toc350012458"/>
      <w:bookmarkStart w:id="2" w:name="_Toc386301756"/>
      <w:bookmarkStart w:id="3" w:name="_Toc480891625"/>
      <w:bookmarkStart w:id="4" w:name="_Toc476327912"/>
      <w:r>
        <w:lastRenderedPageBreak/>
        <w:t>S</w:t>
      </w:r>
      <w:bookmarkEnd w:id="1"/>
      <w:r>
        <w:t xml:space="preserve">eznam </w:t>
      </w:r>
      <w:r w:rsidR="00854146">
        <w:t>symbolů a zkratek</w:t>
      </w:r>
      <w:bookmarkEnd w:id="2"/>
      <w:bookmarkEnd w:id="3"/>
      <w:bookmarkEnd w:id="4"/>
    </w:p>
    <w:p w:rsidR="00F91DE8" w:rsidRPr="0087518F" w:rsidRDefault="00F91DE8" w:rsidP="00CA0FA6">
      <w:pPr>
        <w:pStyle w:val="Normlnbezodsazen"/>
      </w:pPr>
      <w:r w:rsidRPr="0087518F">
        <w:rPr>
          <w:highlight w:val="yellow"/>
        </w:rPr>
        <w:t>Seznam zkratek a symbolů použitých prací je u prací obhajovaných na KB</w:t>
      </w:r>
      <w:r w:rsidR="006C2794">
        <w:rPr>
          <w:highlight w:val="yellow"/>
        </w:rPr>
        <w:t>I</w:t>
      </w:r>
      <w:r w:rsidRPr="0087518F">
        <w:rPr>
          <w:highlight w:val="yellow"/>
        </w:rPr>
        <w:t xml:space="preserve"> </w:t>
      </w:r>
      <w:r w:rsidR="006C2794">
        <w:rPr>
          <w:highlight w:val="yellow"/>
        </w:rPr>
        <w:t>doporučený</w:t>
      </w:r>
      <w:r w:rsidRPr="0087518F">
        <w:rPr>
          <w:highlight w:val="yellow"/>
        </w:rPr>
        <w:t xml:space="preserve"> a řadí se mezi obsah a vlastní text práce</w:t>
      </w:r>
      <w:r w:rsidR="00CA0FA6">
        <w:rPr>
          <w:highlight w:val="yellow"/>
        </w:rPr>
        <w:t xml:space="preserve">. </w:t>
      </w:r>
      <w:r w:rsidR="0087518F" w:rsidRPr="0087518F">
        <w:rPr>
          <w:highlight w:val="yellow"/>
        </w:rPr>
        <w:t xml:space="preserve">Uvádí se zvlášť tabulka se </w:t>
      </w:r>
      <w:r w:rsidR="00857FAD">
        <w:rPr>
          <w:highlight w:val="yellow"/>
        </w:rPr>
        <w:t xml:space="preserve">symboly a </w:t>
      </w:r>
      <w:r w:rsidR="0087518F" w:rsidRPr="0087518F">
        <w:rPr>
          <w:highlight w:val="yellow"/>
        </w:rPr>
        <w:t xml:space="preserve">zvlášť tabulka se </w:t>
      </w:r>
      <w:r w:rsidR="00857FAD">
        <w:rPr>
          <w:highlight w:val="yellow"/>
        </w:rPr>
        <w:t>zkratkami</w:t>
      </w:r>
      <w:r w:rsidR="0087518F" w:rsidRPr="0087518F">
        <w:rPr>
          <w:highlight w:val="yellow"/>
        </w:rPr>
        <w:t>.</w:t>
      </w:r>
    </w:p>
    <w:p w:rsidR="00205843" w:rsidRPr="0087518F" w:rsidRDefault="00F91DE8" w:rsidP="00CA0FA6">
      <w:r w:rsidRPr="0087518F">
        <w:rPr>
          <w:highlight w:val="green"/>
        </w:rPr>
        <w:t>Za seznam zkratek může být umístěn také seznam obrázků a seznam tabulek. Tyto seznamy se doporučuje uvádět pouze v případě velkého množství obrázků a tabulek v práci.</w:t>
      </w:r>
    </w:p>
    <w:p w:rsidR="0087518F" w:rsidRPr="0087518F" w:rsidRDefault="0087518F" w:rsidP="00806056">
      <w:pPr>
        <w:pStyle w:val="Nadpis4"/>
      </w:pPr>
      <w:r w:rsidRPr="0087518F">
        <w:t>Seznam symbolů</w:t>
      </w:r>
    </w:p>
    <w:tbl>
      <w:tblPr>
        <w:tblStyle w:val="Mkatabulky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560"/>
        <w:gridCol w:w="5384"/>
      </w:tblGrid>
      <w:tr w:rsidR="0087518F" w:rsidRPr="0087518F" w:rsidTr="00BE000C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tabs>
                <w:tab w:val="left" w:pos="204"/>
                <w:tab w:val="center" w:pos="672"/>
              </w:tabs>
              <w:jc w:val="left"/>
            </w:pPr>
            <w:r w:rsidRPr="00BE000C">
              <w:t>Jednotka</w:t>
            </w:r>
          </w:p>
        </w:tc>
        <w:tc>
          <w:tcPr>
            <w:tcW w:w="5384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Význam</w:t>
            </w:r>
          </w:p>
        </w:tc>
      </w:tr>
      <w:tr w:rsidR="0087518F" w:rsidRPr="0087518F" w:rsidTr="00BE000C">
        <w:tc>
          <w:tcPr>
            <w:tcW w:w="1559" w:type="dxa"/>
            <w:tcBorders>
              <w:top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proofErr w:type="spellStart"/>
            <w:r w:rsidRPr="00BE000C">
              <w:rPr>
                <w:i/>
              </w:rPr>
              <w:t>CDP</w:t>
            </w:r>
            <w:r w:rsidRPr="00BE000C">
              <w:rPr>
                <w:vertAlign w:val="subscript"/>
              </w:rPr>
              <w:t>end</w:t>
            </w:r>
            <w:proofErr w:type="spellEnd"/>
          </w:p>
        </w:tc>
        <w:tc>
          <w:tcPr>
            <w:tcW w:w="1560" w:type="dxa"/>
            <w:tcBorders>
              <w:top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cmH</w:t>
            </w:r>
            <w:r w:rsidRPr="00BE000C">
              <w:rPr>
                <w:vertAlign w:val="subscript"/>
              </w:rPr>
              <w:t>2</w:t>
            </w:r>
            <w:r w:rsidRPr="00BE000C">
              <w:t>O</w:t>
            </w:r>
          </w:p>
        </w:tc>
        <w:tc>
          <w:tcPr>
            <w:tcW w:w="5384" w:type="dxa"/>
            <w:tcBorders>
              <w:top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Střední distenzní tlak po ustálení přechodového děje</w:t>
            </w:r>
          </w:p>
        </w:tc>
      </w:tr>
      <w:tr w:rsidR="0087518F" w:rsidRPr="0087518F" w:rsidTr="00111603">
        <w:tc>
          <w:tcPr>
            <w:tcW w:w="1559" w:type="dxa"/>
          </w:tcPr>
          <w:p w:rsidR="0087518F" w:rsidRPr="00BE000C" w:rsidRDefault="0087518F" w:rsidP="00BE000C">
            <w:pPr>
              <w:pStyle w:val="Tabulka"/>
              <w:jc w:val="left"/>
            </w:pPr>
            <w:proofErr w:type="spellStart"/>
            <w:r w:rsidRPr="00BE000C">
              <w:rPr>
                <w:i/>
              </w:rPr>
              <w:t>f</w:t>
            </w:r>
            <w:r w:rsidRPr="00BE000C">
              <w:rPr>
                <w:vertAlign w:val="subscript"/>
              </w:rPr>
              <w:t>HFO</w:t>
            </w:r>
            <w:proofErr w:type="spellEnd"/>
          </w:p>
        </w:tc>
        <w:tc>
          <w:tcPr>
            <w:tcW w:w="1560" w:type="dxa"/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Hz</w:t>
            </w:r>
          </w:p>
        </w:tc>
        <w:tc>
          <w:tcPr>
            <w:tcW w:w="5384" w:type="dxa"/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Frekvence vysokofrekvenčních oscilací</w:t>
            </w:r>
          </w:p>
        </w:tc>
      </w:tr>
      <w:tr w:rsidR="0087518F" w:rsidRPr="0087518F" w:rsidTr="00304BA4">
        <w:tc>
          <w:tcPr>
            <w:tcW w:w="1559" w:type="dxa"/>
            <w:tcBorders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  <w:rPr>
                <w:i/>
              </w:rPr>
            </w:pPr>
            <w:r w:rsidRPr="00BE000C">
              <w:rPr>
                <w:i/>
              </w:rPr>
              <w:t>N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>1/s</w:t>
            </w:r>
          </w:p>
        </w:tc>
        <w:tc>
          <w:tcPr>
            <w:tcW w:w="5384" w:type="dxa"/>
            <w:tcBorders>
              <w:bottom w:val="single" w:sz="12" w:space="0" w:color="auto"/>
            </w:tcBorders>
          </w:tcPr>
          <w:p w:rsidR="0087518F" w:rsidRPr="00BE000C" w:rsidRDefault="0087518F" w:rsidP="00BE000C">
            <w:pPr>
              <w:pStyle w:val="Tabulka"/>
              <w:jc w:val="left"/>
            </w:pPr>
            <w:r w:rsidRPr="00BE000C">
              <w:t xml:space="preserve">Parametr </w:t>
            </w:r>
            <w:proofErr w:type="spellStart"/>
            <w:r w:rsidRPr="00BE000C">
              <w:t>dolnopropustního</w:t>
            </w:r>
            <w:proofErr w:type="spellEnd"/>
            <w:r w:rsidRPr="00BE000C">
              <w:t xml:space="preserve"> filtru připojeného k PID regulátoru</w:t>
            </w:r>
          </w:p>
        </w:tc>
      </w:tr>
    </w:tbl>
    <w:p w:rsidR="0087518F" w:rsidRDefault="0087518F" w:rsidP="00CD19A9">
      <w:pPr>
        <w:pStyle w:val="Tabulka-poznmka"/>
      </w:pPr>
    </w:p>
    <w:p w:rsidR="0087518F" w:rsidRPr="0087518F" w:rsidRDefault="0087518F" w:rsidP="00806056">
      <w:pPr>
        <w:pStyle w:val="Nadpis4"/>
      </w:pPr>
      <w:r w:rsidRPr="0087518F">
        <w:t>Seznam zkratek</w:t>
      </w:r>
    </w:p>
    <w:tbl>
      <w:tblPr>
        <w:tblStyle w:val="Mkatabulky14"/>
        <w:tblW w:w="5083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9"/>
        <w:gridCol w:w="7085"/>
      </w:tblGrid>
      <w:tr w:rsidR="0087518F" w:rsidRPr="0087518F" w:rsidTr="0063208F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085" w:type="dxa"/>
            <w:tcBorders>
              <w:top w:val="single" w:sz="12" w:space="0" w:color="auto"/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87518F" w:rsidRPr="0087518F" w:rsidTr="0063208F">
        <w:tc>
          <w:tcPr>
            <w:tcW w:w="1559" w:type="dxa"/>
            <w:tcBorders>
              <w:top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ALI</w:t>
            </w:r>
          </w:p>
        </w:tc>
        <w:tc>
          <w:tcPr>
            <w:tcW w:w="7085" w:type="dxa"/>
            <w:tcBorders>
              <w:top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Akutní plicní selhání (</w:t>
            </w:r>
            <w:proofErr w:type="spellStart"/>
            <w:r w:rsidRPr="0087518F">
              <w:rPr>
                <w:i/>
              </w:rPr>
              <w:t>Acute</w:t>
            </w:r>
            <w:proofErr w:type="spellEnd"/>
            <w:r w:rsidRPr="0087518F">
              <w:rPr>
                <w:i/>
              </w:rPr>
              <w:t xml:space="preserve"> </w:t>
            </w:r>
            <w:proofErr w:type="spellStart"/>
            <w:r w:rsidRPr="0087518F">
              <w:rPr>
                <w:i/>
              </w:rPr>
              <w:t>Lung</w:t>
            </w:r>
            <w:proofErr w:type="spellEnd"/>
            <w:r w:rsidRPr="0087518F">
              <w:rPr>
                <w:i/>
              </w:rPr>
              <w:t xml:space="preserve"> </w:t>
            </w:r>
            <w:proofErr w:type="spellStart"/>
            <w:r w:rsidRPr="0087518F">
              <w:rPr>
                <w:i/>
              </w:rPr>
              <w:t>Injury</w:t>
            </w:r>
            <w:proofErr w:type="spellEnd"/>
            <w:r w:rsidRPr="0087518F">
              <w:t>)</w:t>
            </w:r>
          </w:p>
        </w:tc>
      </w:tr>
      <w:tr w:rsidR="0087518F" w:rsidRPr="0087518F" w:rsidTr="00304BA4">
        <w:tc>
          <w:tcPr>
            <w:tcW w:w="1559" w:type="dxa"/>
            <w:tcBorders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PID</w:t>
            </w:r>
          </w:p>
        </w:tc>
        <w:tc>
          <w:tcPr>
            <w:tcW w:w="7085" w:type="dxa"/>
            <w:tcBorders>
              <w:bottom w:val="single" w:sz="12" w:space="0" w:color="auto"/>
            </w:tcBorders>
          </w:tcPr>
          <w:p w:rsidR="0087518F" w:rsidRPr="0087518F" w:rsidRDefault="0087518F" w:rsidP="00111603">
            <w:pPr>
              <w:pStyle w:val="Tabulka"/>
              <w:jc w:val="left"/>
            </w:pPr>
            <w:r w:rsidRPr="0087518F">
              <w:t>Proporcionálně-integračně-derivační</w:t>
            </w:r>
          </w:p>
        </w:tc>
      </w:tr>
    </w:tbl>
    <w:p w:rsidR="005B115B" w:rsidRDefault="005B115B" w:rsidP="00535B82">
      <w:pPr>
        <w:spacing w:after="0" w:line="360" w:lineRule="auto"/>
        <w:jc w:val="left"/>
        <w:rPr>
          <w:b/>
          <w:sz w:val="28"/>
          <w:szCs w:val="28"/>
        </w:rPr>
        <w:sectPr w:rsidR="005B115B" w:rsidSect="001E1EBF">
          <w:headerReference w:type="default" r:id="rId15"/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205843" w:rsidP="00535B82">
      <w:pPr>
        <w:pStyle w:val="Nadpis1"/>
      </w:pPr>
      <w:bookmarkStart w:id="5" w:name="_Toc350012459"/>
      <w:bookmarkStart w:id="6" w:name="_Toc386301757"/>
      <w:bookmarkStart w:id="7" w:name="_Toc480891626"/>
      <w:bookmarkStart w:id="8" w:name="_Toc476327913"/>
      <w:r w:rsidRPr="00535B82">
        <w:lastRenderedPageBreak/>
        <w:t>Úvod</w:t>
      </w:r>
      <w:bookmarkEnd w:id="5"/>
      <w:bookmarkEnd w:id="6"/>
      <w:bookmarkEnd w:id="7"/>
      <w:bookmarkEnd w:id="8"/>
    </w:p>
    <w:p w:rsidR="009C5F6A" w:rsidRDefault="009C5F6A" w:rsidP="0096621C">
      <w:pPr>
        <w:pStyle w:val="Normlnbezodsazen"/>
      </w:pPr>
      <w:r w:rsidRPr="00905C66">
        <w:rPr>
          <w:highlight w:val="yellow"/>
        </w:rPr>
        <w:t>Úvod obsahuje nejprve stručný obecný úvod do řešené problematiky</w:t>
      </w:r>
      <w:r w:rsidR="004F427A" w:rsidRPr="004F427A">
        <w:rPr>
          <w:highlight w:val="yellow"/>
        </w:rPr>
        <w:t>.</w:t>
      </w:r>
      <w:r w:rsidR="000A7F23">
        <w:rPr>
          <w:highlight w:val="yellow"/>
        </w:rPr>
        <w:t xml:space="preserve"> Obsahuje odstavce motivace, definice zadání práce a strukturu.</w:t>
      </w:r>
      <w:r w:rsidR="004F427A" w:rsidRPr="004F427A">
        <w:rPr>
          <w:highlight w:val="yellow"/>
        </w:rPr>
        <w:t xml:space="preserve"> Obecný úvod má svým rozsahem tvořit velmi malou část celé práce.</w:t>
      </w:r>
    </w:p>
    <w:p w:rsidR="00D80AAB" w:rsidRDefault="00F04056" w:rsidP="00DC6796">
      <w:pPr>
        <w:pStyle w:val="Nadpis4"/>
      </w:pPr>
      <w:r>
        <w:t>Připomenutí</w:t>
      </w:r>
    </w:p>
    <w:p w:rsidR="005B115B" w:rsidRDefault="00D80AAB" w:rsidP="005B115B">
      <w:pPr>
        <w:pStyle w:val="Normlnbezodsazen"/>
        <w:rPr>
          <w:highlight w:val="green"/>
        </w:rPr>
        <w:sectPr w:rsidR="005B115B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80AAB">
        <w:rPr>
          <w:highlight w:val="green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:rsidR="000A7F23" w:rsidRDefault="000A7F23" w:rsidP="00AD0036">
      <w:pPr>
        <w:pStyle w:val="Nadpis1"/>
      </w:pPr>
      <w:bookmarkStart w:id="9" w:name="_Toc480891627"/>
      <w:bookmarkStart w:id="10" w:name="_Toc386301758"/>
      <w:bookmarkStart w:id="11" w:name="_Toc476327914"/>
      <w:bookmarkStart w:id="12" w:name="_Toc386301760"/>
      <w:r>
        <w:lastRenderedPageBreak/>
        <w:t>Přehled současného stavu</w:t>
      </w:r>
      <w:bookmarkEnd w:id="9"/>
      <w:bookmarkEnd w:id="10"/>
      <w:bookmarkEnd w:id="11"/>
    </w:p>
    <w:p w:rsidR="000A7F23" w:rsidRPr="00905C66" w:rsidRDefault="000A7F23" w:rsidP="000A7F23">
      <w:pPr>
        <w:pStyle w:val="Normlnbezodsazen"/>
        <w:rPr>
          <w:highlight w:val="yellow"/>
        </w:rPr>
      </w:pPr>
      <w:r w:rsidRPr="00905C66">
        <w:rPr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</w:t>
      </w:r>
      <w:r>
        <w:rPr>
          <w:highlight w:val="yellow"/>
        </w:rPr>
        <w:t xml:space="preserve"> </w:t>
      </w:r>
      <w:r w:rsidRPr="00905C66">
        <w:rPr>
          <w:highlight w:val="yellow"/>
        </w:rPr>
        <w:t>Tato část práce je převážně vytvořena jako rešerše za použití mnoha literárních zdrojů. Při výkladu se postupuje od obecnějších informací k</w:t>
      </w:r>
      <w:r>
        <w:rPr>
          <w:highlight w:val="yellow"/>
        </w:rPr>
        <w:t xml:space="preserve"> informacím </w:t>
      </w:r>
      <w:r w:rsidRPr="00905C66">
        <w:rPr>
          <w:highlight w:val="yellow"/>
        </w:rPr>
        <w:t xml:space="preserve">co nejkonkrétnějším a od toho, co se o </w:t>
      </w:r>
      <w:r w:rsidRPr="009273C1">
        <w:rPr>
          <w:highlight w:val="yellow"/>
        </w:rPr>
        <w:t>dané</w:t>
      </w:r>
      <w:r w:rsidRPr="00905C66">
        <w:rPr>
          <w:highlight w:val="yellow"/>
        </w:rPr>
        <w:t xml:space="preserve"> problematice ví, k</w:t>
      </w:r>
      <w:r>
        <w:rPr>
          <w:highlight w:val="yellow"/>
        </w:rPr>
        <w:t xml:space="preserve"> </w:t>
      </w:r>
      <w:r w:rsidRPr="00905C66">
        <w:rPr>
          <w:highlight w:val="yellow"/>
        </w:rPr>
        <w:t>tomu, co</w:t>
      </w:r>
      <w:r>
        <w:rPr>
          <w:highlight w:val="yellow"/>
        </w:rPr>
        <w:t xml:space="preserve"> je neznámé a aktuálně vhodné k </w:t>
      </w:r>
      <w:r w:rsidRPr="00905C66">
        <w:rPr>
          <w:highlight w:val="yellow"/>
        </w:rPr>
        <w:t>řešení. Z</w:t>
      </w:r>
      <w:r>
        <w:rPr>
          <w:highlight w:val="yellow"/>
        </w:rPr>
        <w:t xml:space="preserve"> </w:t>
      </w:r>
      <w:r w:rsidRPr="00905C66">
        <w:rPr>
          <w:highlight w:val="yellow"/>
        </w:rPr>
        <w:t>takto uspořádaného výkladu pak logicky vyplynou cíle práce vytyčené níže.</w:t>
      </w:r>
    </w:p>
    <w:p w:rsidR="000A7F23" w:rsidRPr="00AD0036" w:rsidRDefault="000A7F23" w:rsidP="000A7F23">
      <w:pPr>
        <w:rPr>
          <w:highlight w:val="green"/>
        </w:rPr>
      </w:pPr>
      <w:r w:rsidRPr="005F43F8">
        <w:rPr>
          <w:highlight w:val="green"/>
        </w:rPr>
        <w:t>V závislosti na rozsahu lze tuto část úvodu rozčlenit na podkapitoly, ale není to nutné. Doporučený rozsah je několik stran textu</w:t>
      </w:r>
      <w:r>
        <w:rPr>
          <w:highlight w:val="green"/>
        </w:rPr>
        <w:t xml:space="preserve"> (až 1/4 práce)</w:t>
      </w:r>
      <w:r w:rsidRPr="005F43F8">
        <w:rPr>
          <w:highlight w:val="green"/>
        </w:rPr>
        <w:t>.</w:t>
      </w:r>
    </w:p>
    <w:p w:rsidR="000A7F23" w:rsidRDefault="000A7F23" w:rsidP="00AD0036">
      <w:pPr>
        <w:pStyle w:val="Nadpis1"/>
      </w:pPr>
      <w:bookmarkStart w:id="13" w:name="_Toc386301759"/>
      <w:bookmarkStart w:id="14" w:name="_Toc480891628"/>
      <w:bookmarkStart w:id="15" w:name="_Toc476327915"/>
      <w:r>
        <w:t>Cíle práce</w:t>
      </w:r>
      <w:bookmarkEnd w:id="13"/>
      <w:bookmarkEnd w:id="14"/>
      <w:bookmarkEnd w:id="15"/>
    </w:p>
    <w:p w:rsidR="000A7F23" w:rsidRDefault="000A7F23" w:rsidP="000A7F23">
      <w:pPr>
        <w:pStyle w:val="Normlnbezodsazen"/>
      </w:pPr>
      <w:r w:rsidRPr="00905C66">
        <w:rPr>
          <w:highlight w:val="yellow"/>
        </w:rPr>
        <w:t xml:space="preserve">Zde </w:t>
      </w:r>
      <w:r>
        <w:rPr>
          <w:highlight w:val="yellow"/>
        </w:rPr>
        <w:t xml:space="preserve">mají </w:t>
      </w:r>
      <w:r w:rsidRPr="00905C66">
        <w:rPr>
          <w:highlight w:val="yellow"/>
        </w:rPr>
        <w:t>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:rsidR="00205843" w:rsidRDefault="00205843" w:rsidP="00570D86">
      <w:pPr>
        <w:pStyle w:val="Nadpis1"/>
      </w:pPr>
      <w:bookmarkStart w:id="16" w:name="_Toc476327917"/>
      <w:bookmarkStart w:id="17" w:name="_Toc480891629"/>
      <w:r>
        <w:t>Metody</w:t>
      </w:r>
      <w:bookmarkEnd w:id="12"/>
      <w:bookmarkEnd w:id="16"/>
      <w:r w:rsidR="00375820">
        <w:t xml:space="preserve"> (</w:t>
      </w:r>
      <w:r w:rsidR="00375820" w:rsidRPr="00375820">
        <w:rPr>
          <w:highlight w:val="cyan"/>
        </w:rPr>
        <w:t>Návrh aplikace</w:t>
      </w:r>
      <w:r w:rsidR="00375820">
        <w:t>)</w:t>
      </w:r>
      <w:bookmarkEnd w:id="17"/>
    </w:p>
    <w:p w:rsidR="00B636D5" w:rsidRDefault="004F427A" w:rsidP="005F43F8">
      <w:pPr>
        <w:pStyle w:val="Normlnbezodsazen"/>
      </w:pPr>
      <w:r w:rsidRPr="00B636D5">
        <w:rPr>
          <w:highlight w:val="yellow"/>
        </w:rPr>
        <w:t>Kapitola obsahuje detailní popis způsobu řešení problému</w:t>
      </w:r>
      <w:r w:rsidR="00A30620" w:rsidRPr="00B636D5">
        <w:rPr>
          <w:highlight w:val="yellow"/>
        </w:rPr>
        <w:t xml:space="preserve"> studentem.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V závislosti na charakteru řešeného problému je tuto část práce možné rozdělit do více kapitol, kdy</w:t>
      </w:r>
      <w:r w:rsidR="00B636D5">
        <w:rPr>
          <w:highlight w:val="yellow"/>
        </w:rPr>
        <w:t xml:space="preserve"> </w:t>
      </w:r>
      <w:r w:rsidR="00B636D5" w:rsidRPr="00B636D5">
        <w:rPr>
          <w:highlight w:val="yellow"/>
        </w:rPr>
        <w:t>názvy kapitol jsou voleny konkrétněji s ohledem na jejich obsah.</w:t>
      </w:r>
    </w:p>
    <w:p w:rsidR="00A30620" w:rsidRDefault="00A30620" w:rsidP="005F43F8">
      <w:pPr>
        <w:rPr>
          <w:highlight w:val="yellow"/>
        </w:rPr>
      </w:pPr>
      <w:r w:rsidRPr="00B636D5">
        <w:rPr>
          <w:highlight w:val="yellow"/>
        </w:rPr>
        <w:t xml:space="preserve">Popisovány jsou postupy </w:t>
      </w:r>
      <w:r w:rsidR="00B636D5">
        <w:rPr>
          <w:highlight w:val="yellow"/>
        </w:rPr>
        <w:t xml:space="preserve">aplikované k dosažení výsledků práce </w:t>
      </w:r>
      <w:r w:rsidRPr="00B636D5">
        <w:rPr>
          <w:highlight w:val="yellow"/>
        </w:rPr>
        <w:t xml:space="preserve">a rovněž např. použité přístroje a materiál, metody zpracování dat a </w:t>
      </w:r>
      <w:r w:rsidR="00B636D5">
        <w:rPr>
          <w:highlight w:val="yellow"/>
        </w:rPr>
        <w:t xml:space="preserve">jejich </w:t>
      </w:r>
      <w:r w:rsidRPr="00B636D5">
        <w:rPr>
          <w:highlight w:val="yellow"/>
        </w:rPr>
        <w:t xml:space="preserve">statistického vyhodnocení apod. </w:t>
      </w:r>
      <w:r w:rsidR="00B636D5" w:rsidRPr="00B636D5">
        <w:rPr>
          <w:highlight w:val="yellow"/>
        </w:rPr>
        <w:t>V případě měření s živými subjekty tato část práce obsahuje informaci, jak byly ošetřeny etické otázky výzkumu a charakteristiku subjektů dle zvyklostí v biomedicínských časopisech.</w:t>
      </w:r>
      <w:r w:rsidR="000A7F23">
        <w:rPr>
          <w:highlight w:val="yellow"/>
        </w:rPr>
        <w:t xml:space="preserve"> </w:t>
      </w:r>
    </w:p>
    <w:p w:rsidR="000A7F23" w:rsidRPr="00375820" w:rsidRDefault="000A7F23" w:rsidP="00375820">
      <w:r w:rsidRPr="00232480">
        <w:rPr>
          <w:highlight w:val="cyan"/>
        </w:rPr>
        <w:t>Pokud se jedná o softwarov</w:t>
      </w:r>
      <w:r w:rsidR="006C2794">
        <w:rPr>
          <w:highlight w:val="cyan"/>
        </w:rPr>
        <w:t>é</w:t>
      </w:r>
      <w:r w:rsidRPr="00232480">
        <w:rPr>
          <w:highlight w:val="cyan"/>
        </w:rPr>
        <w:t xml:space="preserve"> projekty, kapitola by se měla nazvat návrh aplikace (příp. návrh software) a </w:t>
      </w:r>
      <w:r w:rsidR="006C2794">
        <w:rPr>
          <w:highlight w:val="cyan"/>
        </w:rPr>
        <w:t xml:space="preserve">měla by </w:t>
      </w:r>
      <w:r w:rsidRPr="00232480">
        <w:rPr>
          <w:highlight w:val="cyan"/>
        </w:rPr>
        <w:t>obsahovat podkapitoly</w:t>
      </w:r>
      <w:r w:rsidR="00375820" w:rsidRPr="00232480">
        <w:rPr>
          <w:highlight w:val="cyan"/>
        </w:rPr>
        <w:t>: Analýza požadavků, Funkční specifikace a Technická specifikace</w:t>
      </w:r>
      <w:r w:rsidR="00232480" w:rsidRPr="00232480">
        <w:rPr>
          <w:highlight w:val="cyan"/>
        </w:rPr>
        <w:t>, apod.</w:t>
      </w:r>
    </w:p>
    <w:p w:rsidR="00FC2A67" w:rsidRPr="0041362F" w:rsidRDefault="00FC2A67" w:rsidP="00717967">
      <w:pPr>
        <w:rPr>
          <w:highlight w:val="green"/>
        </w:rPr>
      </w:pPr>
      <w:r w:rsidRPr="0041362F">
        <w:rPr>
          <w:highlight w:val="green"/>
        </w:rPr>
        <w:t>V případě, že text obsahuje matematický vzorec, na který se bude text později od</w:t>
      </w:r>
      <w:r w:rsidR="00717967" w:rsidRPr="0041362F">
        <w:rPr>
          <w:highlight w:val="green"/>
        </w:rPr>
        <w:t>kazovat</w:t>
      </w:r>
      <w:r w:rsidRPr="0041362F">
        <w:rPr>
          <w:highlight w:val="green"/>
        </w:rPr>
        <w:t>,</w:t>
      </w:r>
      <w:r w:rsidR="00717967" w:rsidRPr="0041362F">
        <w:rPr>
          <w:highlight w:val="green"/>
        </w:rPr>
        <w:t xml:space="preserve"> uvádějte vzorec na samostatném řádku</w:t>
      </w:r>
      <w:r w:rsidR="00EE6F86" w:rsidRPr="0041362F">
        <w:rPr>
          <w:highlight w:val="green"/>
        </w:rPr>
        <w:t>, vycentrovaný na střed řádku</w:t>
      </w:r>
      <w:r w:rsidR="00717967" w:rsidRPr="0041362F">
        <w:rPr>
          <w:highlight w:val="green"/>
        </w:rPr>
        <w:t xml:space="preserve"> a s číslem, které udává pořadí </w:t>
      </w:r>
      <w:r w:rsidR="005F43F8">
        <w:rPr>
          <w:highlight w:val="green"/>
        </w:rPr>
        <w:t>mezi číslovanými vzorci</w:t>
      </w:r>
      <w:r w:rsidR="00717967" w:rsidRPr="0041362F">
        <w:rPr>
          <w:highlight w:val="green"/>
        </w:rPr>
        <w:t xml:space="preserve"> v kapitole, jako je tomu v příkladu vztahu pro elektrický odpor</w:t>
      </w:r>
    </w:p>
    <w:p w:rsidR="00FC2A67" w:rsidRPr="0041362F" w:rsidRDefault="00FC2A67" w:rsidP="0041362F">
      <w:pPr>
        <w:pStyle w:val="Vzorec"/>
        <w:rPr>
          <w:highlight w:val="green"/>
        </w:rPr>
      </w:pPr>
      <w:r w:rsidRPr="0041362F">
        <w:rPr>
          <w:highlight w:val="green"/>
        </w:rPr>
        <w:lastRenderedPageBreak/>
        <w:tab/>
      </w:r>
      <w:r w:rsidR="00717967" w:rsidRPr="0041362F">
        <w:rPr>
          <w:position w:val="-24"/>
          <w:highlight w:val="green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1.5pt" o:ole="">
            <v:imagedata r:id="rId16" o:title=""/>
          </v:shape>
          <o:OLEObject Type="Embed" ProgID="Equation.DSMT4" ShapeID="_x0000_i1025" DrawAspect="Content" ObjectID="_1555224568" r:id="rId17"/>
        </w:object>
      </w:r>
      <w:r w:rsidR="00717967" w:rsidRPr="0041362F">
        <w:rPr>
          <w:highlight w:val="green"/>
        </w:rPr>
        <w:t>,</w:t>
      </w:r>
      <w:r w:rsidRPr="0041362F">
        <w:rPr>
          <w:highlight w:val="green"/>
        </w:rPr>
        <w:tab/>
        <w:t>(</w:t>
      </w:r>
      <w:r w:rsidR="00717967" w:rsidRPr="0041362F">
        <w:rPr>
          <w:highlight w:val="green"/>
        </w:rPr>
        <w:t>2</w:t>
      </w:r>
      <w:r w:rsidRPr="0041362F">
        <w:rPr>
          <w:highlight w:val="green"/>
        </w:rPr>
        <w:t>.</w:t>
      </w:r>
      <w:r w:rsidR="00717967" w:rsidRPr="0041362F">
        <w:rPr>
          <w:highlight w:val="green"/>
        </w:rPr>
        <w:t>1</w:t>
      </w:r>
      <w:r w:rsidRPr="0041362F">
        <w:rPr>
          <w:highlight w:val="green"/>
        </w:rPr>
        <w:t>)</w:t>
      </w:r>
    </w:p>
    <w:p w:rsidR="00056239" w:rsidRDefault="00717967" w:rsidP="00056239">
      <w:pPr>
        <w:pStyle w:val="Normlnbezodsazen"/>
        <w:rPr>
          <w:highlight w:val="green"/>
        </w:rPr>
      </w:pPr>
      <w:r w:rsidRPr="0041362F">
        <w:rPr>
          <w:highlight w:val="green"/>
        </w:rPr>
        <w:t xml:space="preserve">kde </w:t>
      </w:r>
      <w:r w:rsidR="0041362F" w:rsidRPr="0041362F">
        <w:rPr>
          <w:i/>
          <w:highlight w:val="green"/>
        </w:rPr>
        <w:t>U</w:t>
      </w:r>
      <w:r w:rsidR="0041362F" w:rsidRPr="0041362F">
        <w:rPr>
          <w:highlight w:val="green"/>
        </w:rPr>
        <w:t xml:space="preserve"> </w:t>
      </w:r>
      <w:proofErr w:type="gramStart"/>
      <w:r w:rsidR="00FC2A67" w:rsidRPr="0041362F">
        <w:rPr>
          <w:highlight w:val="green"/>
        </w:rPr>
        <w:t>je</w:t>
      </w:r>
      <w:proofErr w:type="gramEnd"/>
      <w:r w:rsidR="00FC2A67" w:rsidRPr="0041362F">
        <w:rPr>
          <w:highlight w:val="green"/>
        </w:rPr>
        <w:t xml:space="preserve"> </w:t>
      </w:r>
      <w:r w:rsidR="0041362F" w:rsidRPr="0041362F">
        <w:rPr>
          <w:highlight w:val="green"/>
        </w:rPr>
        <w:t xml:space="preserve">napětí </w:t>
      </w:r>
      <w:r w:rsidRPr="0041362F">
        <w:rPr>
          <w:highlight w:val="green"/>
        </w:rPr>
        <w:t>a</w:t>
      </w:r>
      <w:r w:rsidR="0041362F" w:rsidRPr="0041362F">
        <w:rPr>
          <w:highlight w:val="green"/>
        </w:rPr>
        <w:t xml:space="preserve"> </w:t>
      </w:r>
      <w:r w:rsidR="0041362F" w:rsidRPr="0041362F">
        <w:rPr>
          <w:i/>
          <w:highlight w:val="green"/>
        </w:rPr>
        <w:t>I</w:t>
      </w:r>
      <w:r w:rsidR="002F21E8" w:rsidRPr="0041362F">
        <w:rPr>
          <w:highlight w:val="green"/>
        </w:rPr>
        <w:t xml:space="preserve"> je </w:t>
      </w:r>
      <w:r w:rsidRPr="0041362F">
        <w:rPr>
          <w:highlight w:val="green"/>
        </w:rPr>
        <w:t>proud</w:t>
      </w:r>
      <w:r w:rsidR="00FC2A67" w:rsidRPr="0041362F">
        <w:rPr>
          <w:highlight w:val="green"/>
        </w:rPr>
        <w:t>.</w:t>
      </w:r>
      <w:r w:rsidRPr="0041362F">
        <w:rPr>
          <w:highlight w:val="green"/>
        </w:rPr>
        <w:t xml:space="preserve"> Pokud je vzorec součástí věty, </w:t>
      </w:r>
      <w:r w:rsidR="00EE6F86" w:rsidRPr="0041362F">
        <w:rPr>
          <w:highlight w:val="green"/>
        </w:rPr>
        <w:t xml:space="preserve">jako v předchozím vztahu (2.1), </w:t>
      </w:r>
      <w:r w:rsidRPr="0041362F">
        <w:rPr>
          <w:highlight w:val="green"/>
        </w:rPr>
        <w:t>pokračujte za ním textem bez odsazení nového odstavce.</w:t>
      </w:r>
      <w:r w:rsidR="00F14A23" w:rsidRPr="0041362F">
        <w:rPr>
          <w:highlight w:val="green"/>
        </w:rPr>
        <w:t xml:space="preserve"> V programu </w:t>
      </w:r>
      <w:r w:rsidR="00F14A23" w:rsidRPr="0041362F">
        <w:rPr>
          <w:i/>
          <w:highlight w:val="green"/>
        </w:rPr>
        <w:t>Microsoft Word</w:t>
      </w:r>
      <w:r w:rsidR="00F14A23" w:rsidRPr="0041362F">
        <w:rPr>
          <w:highlight w:val="green"/>
        </w:rPr>
        <w:t xml:space="preserve"> doporučujeme pro sazbu vzorců a matematických symbolů </w:t>
      </w:r>
      <w:r w:rsidR="002F21E8" w:rsidRPr="0041362F">
        <w:rPr>
          <w:highlight w:val="green"/>
        </w:rPr>
        <w:t xml:space="preserve">namísto příkazu </w:t>
      </w:r>
      <w:r w:rsidR="002F21E8" w:rsidRPr="0041362F">
        <w:rPr>
          <w:i/>
          <w:highlight w:val="green"/>
        </w:rPr>
        <w:t>Vložit rovnici</w:t>
      </w:r>
      <w:r w:rsidR="002F21E8" w:rsidRPr="0041362F">
        <w:rPr>
          <w:highlight w:val="green"/>
        </w:rPr>
        <w:t xml:space="preserve"> </w:t>
      </w:r>
      <w:r w:rsidR="00F14A23" w:rsidRPr="0041362F">
        <w:rPr>
          <w:highlight w:val="green"/>
        </w:rPr>
        <w:t xml:space="preserve">používat </w:t>
      </w:r>
      <w:r w:rsidR="00F14A23" w:rsidRPr="0041362F">
        <w:rPr>
          <w:i/>
          <w:highlight w:val="green"/>
        </w:rPr>
        <w:t>Editor rovnic</w:t>
      </w:r>
      <w:r w:rsidR="00F14A23" w:rsidRPr="0041362F">
        <w:rPr>
          <w:highlight w:val="green"/>
        </w:rPr>
        <w:t xml:space="preserve"> (</w:t>
      </w:r>
      <w:r w:rsidR="002F21E8" w:rsidRPr="0041362F">
        <w:rPr>
          <w:i/>
          <w:highlight w:val="green"/>
        </w:rPr>
        <w:t>Vložit</w:t>
      </w:r>
      <w:r w:rsidR="00056239">
        <w:rPr>
          <w:highlight w:val="green"/>
        </w:rPr>
        <w:t>\</w:t>
      </w:r>
      <w:r w:rsidR="002F21E8" w:rsidRPr="0041362F">
        <w:rPr>
          <w:i/>
          <w:highlight w:val="green"/>
        </w:rPr>
        <w:t>Objekt</w:t>
      </w:r>
      <w:r w:rsidR="00056239">
        <w:rPr>
          <w:i/>
          <w:highlight w:val="green"/>
        </w:rPr>
        <w:t>\</w:t>
      </w:r>
      <w:r w:rsidR="002F21E8" w:rsidRPr="0041362F">
        <w:rPr>
          <w:i/>
          <w:highlight w:val="green"/>
        </w:rPr>
        <w:t>Editor rovnic 3.0</w:t>
      </w:r>
      <w:r w:rsidR="002F21E8" w:rsidRPr="0041362F">
        <w:rPr>
          <w:highlight w:val="green"/>
        </w:rPr>
        <w:t>)</w:t>
      </w:r>
      <w:r w:rsidR="00F14A23" w:rsidRPr="0041362F">
        <w:rPr>
          <w:highlight w:val="green"/>
        </w:rPr>
        <w:t xml:space="preserve"> nebo doplněk </w:t>
      </w:r>
      <w:proofErr w:type="spellStart"/>
      <w:r w:rsidR="00F14A23" w:rsidRPr="0041362F">
        <w:rPr>
          <w:i/>
          <w:highlight w:val="green"/>
        </w:rPr>
        <w:t>MathType</w:t>
      </w:r>
      <w:proofErr w:type="spellEnd"/>
      <w:r w:rsidR="002F21E8" w:rsidRPr="0041362F">
        <w:rPr>
          <w:highlight w:val="green"/>
        </w:rPr>
        <w:t xml:space="preserve">, který je ve verzi </w:t>
      </w:r>
      <w:r w:rsidR="002F21E8" w:rsidRPr="0041362F">
        <w:rPr>
          <w:i/>
          <w:highlight w:val="green"/>
        </w:rPr>
        <w:t>Lite</w:t>
      </w:r>
      <w:r w:rsidR="002F21E8" w:rsidRPr="0041362F">
        <w:rPr>
          <w:highlight w:val="green"/>
        </w:rPr>
        <w:t xml:space="preserve"> volně k dispozici.</w:t>
      </w:r>
    </w:p>
    <w:p w:rsidR="00375820" w:rsidRDefault="00375820" w:rsidP="00375820">
      <w:pPr>
        <w:rPr>
          <w:highlight w:val="green"/>
        </w:rPr>
      </w:pPr>
    </w:p>
    <w:p w:rsidR="00375820" w:rsidRDefault="00375820" w:rsidP="00375820">
      <w:pPr>
        <w:rPr>
          <w:highlight w:val="green"/>
        </w:rPr>
      </w:pPr>
    </w:p>
    <w:p w:rsidR="00375820" w:rsidRPr="00375820" w:rsidRDefault="00375820" w:rsidP="00375820">
      <w:pPr>
        <w:pStyle w:val="Nadpis1"/>
        <w:rPr>
          <w:highlight w:val="cyan"/>
        </w:rPr>
      </w:pPr>
      <w:bookmarkStart w:id="18" w:name="_Toc480891630"/>
      <w:r w:rsidRPr="00375820">
        <w:rPr>
          <w:highlight w:val="cyan"/>
        </w:rPr>
        <w:t>Implementace</w:t>
      </w:r>
      <w:bookmarkEnd w:id="18"/>
    </w:p>
    <w:p w:rsidR="00375820" w:rsidRDefault="008220B3" w:rsidP="006C2794">
      <w:pPr>
        <w:rPr>
          <w:highlight w:val="cyan"/>
        </w:rPr>
      </w:pPr>
      <w:r>
        <w:rPr>
          <w:noProof/>
          <w:lang w:eastAsia="cs-CZ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D4C56CD" wp14:editId="54AAE896">
                <wp:simplePos x="0" y="0"/>
                <wp:positionH relativeFrom="column">
                  <wp:posOffset>139700</wp:posOffset>
                </wp:positionH>
                <wp:positionV relativeFrom="paragraph">
                  <wp:posOffset>2640330</wp:posOffset>
                </wp:positionV>
                <wp:extent cx="5029200" cy="635"/>
                <wp:effectExtent l="0" t="0" r="0" b="0"/>
                <wp:wrapSquare wrapText="bothSides"/>
                <wp:docPr id="1" name="Textové po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029200" cy="635"/>
                        </a:xfrm>
                        <a:prstGeom prst="rect">
                          <a:avLst/>
                        </a:prstGeom>
                        <a:solidFill>
                          <a:prstClr val="white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8220B3" w:rsidRPr="008220B3" w:rsidRDefault="008220B3" w:rsidP="008220B3">
                            <w:pPr>
                              <w:pStyle w:val="Titulek"/>
                              <w:rPr>
                                <w:noProof/>
                                <w:sz w:val="24"/>
                              </w:rPr>
                            </w:pPr>
                            <w:proofErr w:type="gramStart"/>
                            <w:r>
                              <w:t xml:space="preserve">Kód </w:t>
                            </w:r>
                            <w:fldSimple w:instr=" STYLEREF 1 \s ">
                              <w:r>
                                <w:rPr>
                                  <w:noProof/>
                                </w:rPr>
                                <w:t>5</w:t>
                              </w:r>
                            </w:fldSimple>
                            <w:r>
                              <w:t>.</w:t>
                            </w:r>
                            <w:fldSimple w:instr=" SEQ Kód \* ARABIC \s 1 ">
                              <w:r>
                                <w:rPr>
                                  <w:noProof/>
                                </w:rPr>
                                <w:t>1</w:t>
                              </w:r>
                            </w:fldSimple>
                            <w:r>
                              <w:t>:</w:t>
                            </w:r>
                            <w:proofErr w:type="gramEnd"/>
                            <w:r>
                              <w:t xml:space="preserve"> Výpočet faktoriálu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5D4C56CD" id="_x0000_t202" coordsize="21600,21600" o:spt="202" path="m,l,21600r21600,l21600,xe">
                <v:stroke joinstyle="miter"/>
                <v:path gradientshapeok="t" o:connecttype="rect"/>
              </v:shapetype>
              <v:shape id="Textové pole 1" o:spid="_x0000_s1026" type="#_x0000_t202" style="position:absolute;left:0;text-align:left;margin-left:11pt;margin-top:207.9pt;width:396pt;height:.0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" stroked="f">
                <v:textbox style="mso-fit-shape-to-text:t" inset="0,0,0,0">
                  <w:txbxContent>
                    <w:p w:rsidR="008220B3" w:rsidRPr="008220B3" w:rsidRDefault="008220B3" w:rsidP="008220B3">
                      <w:pPr>
                        <w:pStyle w:val="Titulek"/>
                        <w:rPr>
                          <w:noProof/>
                          <w:sz w:val="24"/>
                        </w:rPr>
                      </w:pPr>
                      <w:r>
                        <w:t xml:space="preserve">Kód </w:t>
                      </w:r>
                      <w:r>
                        <w:fldChar w:fldCharType="begin"/>
                      </w:r>
                      <w:r>
                        <w:instrText xml:space="preserve"> STYLEREF 1 \s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5</w:t>
                      </w:r>
                      <w:r>
                        <w:fldChar w:fldCharType="end"/>
                      </w:r>
                      <w:r>
                        <w:t>.</w:t>
                      </w:r>
                      <w:r>
                        <w:fldChar w:fldCharType="begin"/>
                      </w:r>
                      <w:r>
                        <w:instrText xml:space="preserve"> SEQ Kód \* ARABIC \s 1 </w:instrText>
                      </w:r>
                      <w:r>
                        <w:fldChar w:fldCharType="separate"/>
                      </w:r>
                      <w:r>
                        <w:rPr>
                          <w:noProof/>
                        </w:rPr>
                        <w:t>1</w:t>
                      </w:r>
                      <w:r>
                        <w:fldChar w:fldCharType="end"/>
                      </w:r>
                      <w:r>
                        <w:t>: Výpočet faktoriálu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220B3">
        <w:rPr>
          <w:noProof/>
          <w:highlight w:val="cyan"/>
          <w:lang w:eastAsia="cs-CZ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>
                <wp:simplePos x="0" y="0"/>
                <wp:positionH relativeFrom="column">
                  <wp:posOffset>139700</wp:posOffset>
                </wp:positionH>
                <wp:positionV relativeFrom="paragraph">
                  <wp:posOffset>1769110</wp:posOffset>
                </wp:positionV>
                <wp:extent cx="5029200" cy="1404620"/>
                <wp:effectExtent l="0" t="0" r="19050" b="24130"/>
                <wp:wrapSquare wrapText="bothSides"/>
                <wp:docPr id="217" name="Textové po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29200" cy="140462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220B3" w:rsidRPr="008220B3" w:rsidRDefault="008220B3" w:rsidP="008220B3">
                            <w:pPr>
                              <w:keepNext/>
                              <w:spacing w:after="0" w:line="240" w:lineRule="auto"/>
                              <w:ind w:firstLine="0"/>
                              <w:rPr>
                                <w:rFonts w:ascii="Consolas" w:hAnsi="Consolas" w:cs="Consolas"/>
                                <w:lang w:val="en-US"/>
                              </w:rPr>
                            </w:pPr>
                            <w:proofErr w:type="spellStart"/>
                            <w:r w:rsidRPr="008220B3">
                              <w:rPr>
                                <w:rFonts w:ascii="Consolas" w:hAnsi="Consolas" w:cs="Consolas"/>
                              </w:rPr>
                              <w:t>int</w:t>
                            </w:r>
                            <w:proofErr w:type="spellEnd"/>
                            <w:r w:rsidRPr="008220B3">
                              <w:rPr>
                                <w:rFonts w:ascii="Consolas" w:hAnsi="Consolas" w:cs="Consolas"/>
                              </w:rPr>
                              <w:t xml:space="preserve"> n</w:t>
                            </w:r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=10, F=1;</w:t>
                            </w:r>
                          </w:p>
                          <w:p w:rsidR="008220B3" w:rsidRPr="008220B3" w:rsidRDefault="008220B3" w:rsidP="008220B3">
                            <w:pPr>
                              <w:keepNext/>
                              <w:spacing w:after="0" w:line="240" w:lineRule="auto"/>
                              <w:ind w:firstLine="0"/>
                              <w:rPr>
                                <w:rFonts w:ascii="Consolas" w:hAnsi="Consolas" w:cs="Consolas"/>
                                <w:lang w:val="en-US"/>
                              </w:rPr>
                            </w:pPr>
                            <w:proofErr w:type="gramStart"/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for(</w:t>
                            </w:r>
                            <w:proofErr w:type="spellStart"/>
                            <w:proofErr w:type="gramEnd"/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int</w:t>
                            </w:r>
                            <w:proofErr w:type="spellEnd"/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 xml:space="preserve"> </w:t>
                            </w:r>
                            <w:proofErr w:type="spellStart"/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i</w:t>
                            </w:r>
                            <w:proofErr w:type="spellEnd"/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 xml:space="preserve">=2; </w:t>
                            </w:r>
                            <w:proofErr w:type="spellStart"/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i</w:t>
                            </w:r>
                            <w:proofErr w:type="spellEnd"/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 xml:space="preserve">&lt;=n; </w:t>
                            </w:r>
                            <w:proofErr w:type="spellStart"/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i</w:t>
                            </w:r>
                            <w:proofErr w:type="spellEnd"/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++){</w:t>
                            </w:r>
                          </w:p>
                          <w:p w:rsidR="008220B3" w:rsidRPr="008220B3" w:rsidRDefault="008220B3" w:rsidP="008220B3">
                            <w:pPr>
                              <w:spacing w:after="0" w:line="240" w:lineRule="auto"/>
                              <w:ind w:firstLine="0"/>
                              <w:rPr>
                                <w:rFonts w:ascii="Consolas" w:hAnsi="Consolas" w:cs="Consolas"/>
                                <w:lang w:val="en-US"/>
                              </w:rPr>
                            </w:pPr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ab/>
                              <w:t xml:space="preserve">F = F * </w:t>
                            </w:r>
                            <w:proofErr w:type="spellStart"/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i</w:t>
                            </w:r>
                            <w:proofErr w:type="spellEnd"/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;</w:t>
                            </w:r>
                          </w:p>
                          <w:p w:rsidR="008220B3" w:rsidRDefault="008220B3" w:rsidP="008220B3">
                            <w:pPr>
                              <w:spacing w:after="0" w:line="240" w:lineRule="auto"/>
                              <w:ind w:firstLine="0"/>
                            </w:pPr>
                            <w:r w:rsidRPr="008220B3">
                              <w:rPr>
                                <w:rFonts w:ascii="Consolas" w:hAnsi="Consolas" w:cs="Consolas"/>
                                <w:lang w:val="en-US"/>
                              </w:rPr>
                              <w:t>}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ové pole 2" o:spid="_x0000_s1027" type="#_x0000_t202" style="position:absolute;left:0;text-align:left;margin-left:11pt;margin-top:139.3pt;width:396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" fillcolor="#dbe5f1 [660]" strokecolor="white [3212]">
                <v:textbox style="mso-fit-shape-to-text:t">
                  <w:txbxContent>
                    <w:p w:rsidR="008220B3" w:rsidRPr="008220B3" w:rsidRDefault="008220B3" w:rsidP="008220B3">
                      <w:pPr>
                        <w:keepNext/>
                        <w:spacing w:after="0" w:line="240" w:lineRule="auto"/>
                        <w:ind w:firstLine="0"/>
                        <w:rPr>
                          <w:rFonts w:ascii="Consolas" w:hAnsi="Consolas" w:cs="Consolas"/>
                          <w:lang w:val="en-US"/>
                        </w:rPr>
                      </w:pPr>
                      <w:r w:rsidRPr="008220B3">
                        <w:rPr>
                          <w:rFonts w:ascii="Consolas" w:hAnsi="Consolas" w:cs="Consolas"/>
                        </w:rPr>
                        <w:t>int n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=10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, F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=1;</w:t>
                      </w:r>
                    </w:p>
                    <w:p w:rsidR="008220B3" w:rsidRPr="008220B3" w:rsidRDefault="008220B3" w:rsidP="008220B3">
                      <w:pPr>
                        <w:keepNext/>
                        <w:spacing w:after="0" w:line="240" w:lineRule="auto"/>
                        <w:ind w:firstLine="0"/>
                        <w:rPr>
                          <w:rFonts w:ascii="Consolas" w:hAnsi="Consolas" w:cs="Consolas"/>
                          <w:lang w:val="en-US"/>
                        </w:rPr>
                      </w:pP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for(int i=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2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;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 xml:space="preserve"> 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i&lt;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=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n;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 xml:space="preserve"> i</w:t>
                      </w: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++){</w:t>
                      </w:r>
                    </w:p>
                    <w:p w:rsidR="008220B3" w:rsidRPr="008220B3" w:rsidRDefault="008220B3" w:rsidP="008220B3">
                      <w:pPr>
                        <w:spacing w:after="0" w:line="240" w:lineRule="auto"/>
                        <w:ind w:firstLine="0"/>
                        <w:rPr>
                          <w:rFonts w:ascii="Consolas" w:hAnsi="Consolas" w:cs="Consolas"/>
                          <w:lang w:val="en-US"/>
                        </w:rPr>
                      </w:pP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ab/>
                        <w:t>F = F * i;</w:t>
                      </w:r>
                    </w:p>
                    <w:p w:rsidR="008220B3" w:rsidRDefault="008220B3" w:rsidP="008220B3">
                      <w:pPr>
                        <w:spacing w:after="0" w:line="240" w:lineRule="auto"/>
                        <w:ind w:firstLine="0"/>
                      </w:pPr>
                      <w:r w:rsidRPr="008220B3">
                        <w:rPr>
                          <w:rFonts w:ascii="Consolas" w:hAnsi="Consolas" w:cs="Consolas"/>
                          <w:lang w:val="en-US"/>
                        </w:rPr>
                        <w:t>}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75820">
        <w:rPr>
          <w:highlight w:val="cyan"/>
        </w:rPr>
        <w:t>K</w:t>
      </w:r>
      <w:r w:rsidR="00375820" w:rsidRPr="00375820">
        <w:rPr>
          <w:highlight w:val="cyan"/>
        </w:rPr>
        <w:t>ap</w:t>
      </w:r>
      <w:r w:rsidR="00375820">
        <w:rPr>
          <w:highlight w:val="cyan"/>
        </w:rPr>
        <w:t>itola pro SW projekty. Měla by sloužit jako programátorský dokumentace pro programátora, kde by byl</w:t>
      </w:r>
      <w:r w:rsidR="00232480">
        <w:rPr>
          <w:highlight w:val="cyan"/>
        </w:rPr>
        <w:t>a</w:t>
      </w:r>
      <w:r w:rsidR="00375820">
        <w:rPr>
          <w:highlight w:val="cyan"/>
        </w:rPr>
        <w:t xml:space="preserve"> popsán</w:t>
      </w:r>
      <w:r w:rsidR="00232480">
        <w:rPr>
          <w:highlight w:val="cyan"/>
        </w:rPr>
        <w:t>a</w:t>
      </w:r>
      <w:r w:rsidR="00375820">
        <w:rPr>
          <w:highlight w:val="cyan"/>
        </w:rPr>
        <w:t xml:space="preserve"> jednotliv</w:t>
      </w:r>
      <w:r w:rsidR="00232480">
        <w:rPr>
          <w:highlight w:val="cyan"/>
        </w:rPr>
        <w:t>á</w:t>
      </w:r>
      <w:r w:rsidR="00375820">
        <w:rPr>
          <w:highlight w:val="cyan"/>
        </w:rPr>
        <w:t xml:space="preserve"> </w:t>
      </w:r>
      <w:r w:rsidR="00232480">
        <w:rPr>
          <w:highlight w:val="cyan"/>
        </w:rPr>
        <w:t>rozhraní</w:t>
      </w:r>
      <w:r w:rsidR="00375820">
        <w:rPr>
          <w:highlight w:val="cyan"/>
        </w:rPr>
        <w:t>, konkrétní třídy, struktura programu. Měla by také popsat způsob nasazení a upozornit na místa, kde je možné software modifikovat. Může obsahovat malé kusy kódu, případně zajímavé implementace algoritmů.</w:t>
      </w:r>
      <w:r w:rsidR="00945E4A">
        <w:rPr>
          <w:highlight w:val="cyan"/>
        </w:rPr>
        <w:t xml:space="preserve"> Mělo by </w:t>
      </w:r>
      <w:r w:rsidR="00232480">
        <w:rPr>
          <w:highlight w:val="cyan"/>
        </w:rPr>
        <w:t xml:space="preserve">zde </w:t>
      </w:r>
      <w:r w:rsidR="00945E4A">
        <w:rPr>
          <w:highlight w:val="cyan"/>
        </w:rPr>
        <w:t>být také definováno</w:t>
      </w:r>
      <w:r w:rsidR="00232480">
        <w:rPr>
          <w:highlight w:val="cyan"/>
        </w:rPr>
        <w:t>,</w:t>
      </w:r>
      <w:r w:rsidR="00945E4A">
        <w:rPr>
          <w:highlight w:val="cyan"/>
        </w:rPr>
        <w:t xml:space="preserve"> pod jakou licenční lze šířit zdrojové kódy. Pro Bc práce se doporučuje jedna z  licencí (</w:t>
      </w:r>
      <w:r w:rsidR="00483B8C">
        <w:rPr>
          <w:highlight w:val="cyan"/>
        </w:rPr>
        <w:t xml:space="preserve">MIT, </w:t>
      </w:r>
      <w:proofErr w:type="spellStart"/>
      <w:r w:rsidR="00945E4A">
        <w:rPr>
          <w:highlight w:val="cyan"/>
        </w:rPr>
        <w:t>Apache</w:t>
      </w:r>
      <w:proofErr w:type="spellEnd"/>
      <w:r w:rsidR="00945E4A">
        <w:rPr>
          <w:highlight w:val="cyan"/>
        </w:rPr>
        <w:t>,</w:t>
      </w:r>
      <w:r w:rsidR="00483B8C">
        <w:rPr>
          <w:highlight w:val="cyan"/>
        </w:rPr>
        <w:t xml:space="preserve"> BSD,</w:t>
      </w:r>
      <w:r w:rsidR="00945E4A">
        <w:rPr>
          <w:highlight w:val="cyan"/>
        </w:rPr>
        <w:t xml:space="preserve"> </w:t>
      </w:r>
      <w:r w:rsidR="00483B8C">
        <w:rPr>
          <w:highlight w:val="cyan"/>
        </w:rPr>
        <w:t>GNU GPL, apod.)</w:t>
      </w:r>
      <w:r w:rsidR="006C2794">
        <w:rPr>
          <w:highlight w:val="cyan"/>
        </w:rPr>
        <w:t xml:space="preserve"> </w:t>
      </w:r>
      <w:r w:rsidR="00232480">
        <w:rPr>
          <w:highlight w:val="cyan"/>
        </w:rPr>
        <w:t>Zmíně</w:t>
      </w:r>
      <w:r w:rsidR="006C2794">
        <w:rPr>
          <w:highlight w:val="cyan"/>
        </w:rPr>
        <w:t>n</w:t>
      </w:r>
      <w:r w:rsidR="00232480">
        <w:rPr>
          <w:highlight w:val="cyan"/>
        </w:rPr>
        <w:t>á licence by se také měla zmínit v závěru práce.</w:t>
      </w:r>
    </w:p>
    <w:p w:rsidR="008220B3" w:rsidRDefault="008220B3" w:rsidP="006C2794">
      <w:pPr>
        <w:rPr>
          <w:highlight w:val="cyan"/>
        </w:rPr>
      </w:pPr>
    </w:p>
    <w:tbl>
      <w:tblPr>
        <w:tblStyle w:val="Mkatabulky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93"/>
      </w:tblGrid>
      <w:tr w:rsidR="006C2794" w:rsidTr="006C2794">
        <w:tc>
          <w:tcPr>
            <w:tcW w:w="8493" w:type="dxa"/>
          </w:tcPr>
          <w:p w:rsidR="008220B3" w:rsidRPr="008220B3" w:rsidRDefault="008220B3" w:rsidP="008220B3">
            <w:pPr>
              <w:keepNext/>
              <w:ind w:firstLine="0"/>
              <w:rPr>
                <w:rFonts w:ascii="Consolas" w:hAnsi="Consolas" w:cs="Consolas"/>
                <w:highlight w:val="cyan"/>
                <w:lang w:val="en-US"/>
              </w:rPr>
            </w:pPr>
          </w:p>
        </w:tc>
      </w:tr>
      <w:tr w:rsidR="008220B3" w:rsidTr="006C2794">
        <w:tc>
          <w:tcPr>
            <w:tcW w:w="8493" w:type="dxa"/>
          </w:tcPr>
          <w:p w:rsidR="008220B3" w:rsidRDefault="008220B3" w:rsidP="006C2794">
            <w:pPr>
              <w:keepNext/>
              <w:ind w:firstLine="0"/>
              <w:rPr>
                <w:rFonts w:ascii="Consolas" w:hAnsi="Consolas" w:cs="Consolas"/>
                <w:highlight w:val="cyan"/>
              </w:rPr>
            </w:pPr>
          </w:p>
        </w:tc>
      </w:tr>
    </w:tbl>
    <w:p w:rsidR="00945E4A" w:rsidRDefault="00945E4A" w:rsidP="00945E4A">
      <w:pPr>
        <w:pStyle w:val="Nadpis1"/>
        <w:rPr>
          <w:highlight w:val="cyan"/>
        </w:rPr>
      </w:pPr>
      <w:bookmarkStart w:id="19" w:name="_Toc480891631"/>
      <w:r>
        <w:rPr>
          <w:highlight w:val="cyan"/>
        </w:rPr>
        <w:t>Uživatelská dokumentace</w:t>
      </w:r>
      <w:bookmarkEnd w:id="19"/>
    </w:p>
    <w:p w:rsidR="00945E4A" w:rsidRPr="00375820" w:rsidRDefault="00945E4A" w:rsidP="00945E4A">
      <w:pPr>
        <w:rPr>
          <w:highlight w:val="cyan"/>
        </w:rPr>
        <w:sectPr w:rsidR="00945E4A" w:rsidRPr="00375820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>
        <w:rPr>
          <w:highlight w:val="cyan"/>
        </w:rPr>
        <w:t>Manuál pro práci s </w:t>
      </w:r>
      <w:proofErr w:type="gramStart"/>
      <w:r>
        <w:rPr>
          <w:highlight w:val="cyan"/>
        </w:rPr>
        <w:t>aplikaci</w:t>
      </w:r>
      <w:proofErr w:type="gramEnd"/>
      <w:r>
        <w:rPr>
          <w:highlight w:val="cyan"/>
        </w:rPr>
        <w:t>. Mj. se v této kapitole prezentuje vzhled a ergonomičnost aplikace.</w:t>
      </w:r>
    </w:p>
    <w:p w:rsidR="00205843" w:rsidRDefault="00205843" w:rsidP="00570D86">
      <w:pPr>
        <w:pStyle w:val="Nadpis1"/>
      </w:pPr>
      <w:bookmarkStart w:id="20" w:name="_Toc386301761"/>
      <w:bookmarkStart w:id="21" w:name="_Toc476327918"/>
      <w:bookmarkStart w:id="22" w:name="_Toc480891632"/>
      <w:r>
        <w:lastRenderedPageBreak/>
        <w:t>Výsledky</w:t>
      </w:r>
      <w:bookmarkEnd w:id="20"/>
      <w:bookmarkEnd w:id="21"/>
      <w:r w:rsidR="00375820">
        <w:t xml:space="preserve"> (</w:t>
      </w:r>
      <w:r w:rsidR="00375820" w:rsidRPr="00375820">
        <w:rPr>
          <w:highlight w:val="cyan"/>
        </w:rPr>
        <w:t>Testování</w:t>
      </w:r>
      <w:r w:rsidR="00375820">
        <w:t>)</w:t>
      </w:r>
      <w:bookmarkEnd w:id="22"/>
    </w:p>
    <w:p w:rsidR="004F427A" w:rsidRDefault="004F427A" w:rsidP="00056239">
      <w:pPr>
        <w:pStyle w:val="Normlnbezodsazen"/>
        <w:rPr>
          <w:highlight w:val="yellow"/>
        </w:rPr>
      </w:pPr>
      <w:r>
        <w:rPr>
          <w:highlight w:val="yellow"/>
        </w:rPr>
        <w:t>Věnujte kapitolu pouze přehlednému podání výsledků, nikoliv jejich diskusi. Data uvádějte zejména v grafech a tabulkách. Preferovány jsou grafy – tabulky se všemi naměřenými hodnotami, ze kterých grafy vycházejí, lze umístit do příloh práce.</w:t>
      </w:r>
    </w:p>
    <w:p w:rsidR="00F47FBC" w:rsidRDefault="00204624" w:rsidP="00F47FBC">
      <w:pPr>
        <w:rPr>
          <w:highlight w:val="yellow"/>
        </w:rPr>
      </w:pPr>
      <w:r w:rsidRPr="00F47FBC">
        <w:rPr>
          <w:highlight w:val="yellow"/>
        </w:rPr>
        <w:t xml:space="preserve">Výsledky </w:t>
      </w:r>
      <w:r w:rsidR="00907EF2" w:rsidRPr="00F47FBC">
        <w:rPr>
          <w:highlight w:val="yellow"/>
        </w:rPr>
        <w:t xml:space="preserve">mají vždy obsahovat </w:t>
      </w:r>
      <w:r w:rsidRPr="00F47FBC">
        <w:rPr>
          <w:highlight w:val="yellow"/>
        </w:rPr>
        <w:t>hlavní text, který</w:t>
      </w:r>
      <w:r w:rsidR="00907EF2" w:rsidRPr="00F47FBC">
        <w:rPr>
          <w:highlight w:val="yellow"/>
        </w:rPr>
        <w:t xml:space="preserve"> zasadí prezentované obrázky a tabulky do souvislosti s předchozím textem a čtenáře prezentovanými daty provede. Prezentování výsledků ve formě nekomentovaného obrázkového alba je v drtivé většině případů nevhodné.</w:t>
      </w:r>
    </w:p>
    <w:p w:rsidR="00375820" w:rsidRPr="00375820" w:rsidRDefault="00375820" w:rsidP="00F47FBC">
      <w:pPr>
        <w:rPr>
          <w:highlight w:val="cyan"/>
        </w:rPr>
      </w:pPr>
      <w:r w:rsidRPr="00375820">
        <w:rPr>
          <w:highlight w:val="cyan"/>
        </w:rPr>
        <w:t>Pro SW projekt kapitola popisuje</w:t>
      </w:r>
      <w:r w:rsidR="00945E4A">
        <w:rPr>
          <w:highlight w:val="cyan"/>
        </w:rPr>
        <w:t>, jak byla aplikace testována, kde byla nasazena.</w:t>
      </w:r>
    </w:p>
    <w:p w:rsidR="00F47FBC" w:rsidRDefault="00F47FBC" w:rsidP="00F47FBC">
      <w:r w:rsidRPr="00F47FBC">
        <w:rPr>
          <w:highlight w:val="yellow"/>
        </w:rPr>
        <w:t>Na každý obrázek musí být uveden odkaz v textu, který má formát jako v následující větě. Obrázek se vždy čísluje a popisuje pod obrázkem</w:t>
      </w:r>
      <w:r w:rsidR="004B3494">
        <w:rPr>
          <w:highlight w:val="yellow"/>
        </w:rPr>
        <w:t xml:space="preserve">, </w:t>
      </w:r>
      <w:r w:rsidR="004B3494" w:rsidRPr="004B3494">
        <w:rPr>
          <w:color w:val="C00000"/>
          <w:highlight w:val="yellow"/>
        </w:rPr>
        <w:t>vkládá pravým tlačítkem na obrázek a vložit titulek</w:t>
      </w:r>
      <w:r w:rsidRPr="00F47FBC">
        <w:rPr>
          <w:highlight w:val="yellow"/>
        </w:rPr>
        <w:t>,</w:t>
      </w:r>
      <w:r w:rsidR="004B3494">
        <w:rPr>
          <w:highlight w:val="yellow"/>
        </w:rPr>
        <w:t xml:space="preserve"> následně se na ně vkládají křížové odkazy </w:t>
      </w:r>
      <w:r w:rsidR="00C02B6E">
        <w:rPr>
          <w:highlight w:val="yellow"/>
        </w:rPr>
        <w:fldChar w:fldCharType="begin"/>
      </w:r>
      <w:r w:rsidR="00C02B6E">
        <w:rPr>
          <w:highlight w:val="yellow"/>
        </w:rPr>
        <w:instrText xml:space="preserve"> REF _Ref480895398 \h </w:instrText>
      </w:r>
      <w:r w:rsidR="00C02B6E">
        <w:rPr>
          <w:highlight w:val="yellow"/>
        </w:rPr>
      </w:r>
      <w:r w:rsidR="00C02B6E">
        <w:rPr>
          <w:highlight w:val="yellow"/>
        </w:rPr>
        <w:fldChar w:fldCharType="separate"/>
      </w:r>
      <w:r w:rsidR="00C02B6E" w:rsidRPr="00C02B6E">
        <w:rPr>
          <w:highlight w:val="yellow"/>
        </w:rPr>
        <w:t xml:space="preserve">Obrázek </w:t>
      </w:r>
      <w:r w:rsidR="00C02B6E" w:rsidRPr="00C02B6E">
        <w:rPr>
          <w:noProof/>
          <w:highlight w:val="yellow"/>
        </w:rPr>
        <w:t>7</w:t>
      </w:r>
      <w:r w:rsidR="00C02B6E" w:rsidRPr="00C02B6E">
        <w:rPr>
          <w:highlight w:val="yellow"/>
        </w:rPr>
        <w:t>.</w:t>
      </w:r>
      <w:r w:rsidR="00C02B6E" w:rsidRPr="00C02B6E">
        <w:rPr>
          <w:noProof/>
          <w:highlight w:val="yellow"/>
        </w:rPr>
        <w:t>1</w:t>
      </w:r>
      <w:r w:rsidR="00C02B6E">
        <w:rPr>
          <w:highlight w:val="yellow"/>
        </w:rPr>
        <w:fldChar w:fldCharType="end"/>
      </w:r>
      <w:r w:rsidR="00C02B6E">
        <w:t>.</w:t>
      </w:r>
    </w:p>
    <w:p w:rsidR="00C02B6E" w:rsidRDefault="00F47FBC" w:rsidP="00C02B6E">
      <w:pPr>
        <w:pStyle w:val="Obrzek"/>
        <w:keepNext/>
      </w:pPr>
      <w:r w:rsidRPr="0007276E">
        <w:drawing>
          <wp:inline distT="0" distB="0" distL="0" distR="0">
            <wp:extent cx="1064895" cy="1597025"/>
            <wp:effectExtent l="0" t="0" r="1905" b="3175"/>
            <wp:docPr id="2" name="Obrázek 2" descr="MP900448472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P900448472[1]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895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2B6E" w:rsidRDefault="00C02B6E" w:rsidP="00C02B6E">
      <w:pPr>
        <w:pStyle w:val="Titulek"/>
      </w:pPr>
      <w:bookmarkStart w:id="23" w:name="_Ref480895398"/>
      <w:proofErr w:type="gramStart"/>
      <w:r w:rsidRPr="00C02B6E">
        <w:rPr>
          <w:highlight w:val="yellow"/>
        </w:rPr>
        <w:t xml:space="preserve">Obrázek </w:t>
      </w:r>
      <w:r w:rsidRPr="00C02B6E">
        <w:rPr>
          <w:highlight w:val="yellow"/>
        </w:rPr>
        <w:fldChar w:fldCharType="begin"/>
      </w:r>
      <w:r w:rsidRPr="00C02B6E">
        <w:rPr>
          <w:highlight w:val="yellow"/>
        </w:rPr>
        <w:instrText xml:space="preserve"> STYLEREF 1 \s </w:instrText>
      </w:r>
      <w:r w:rsidRPr="00C02B6E">
        <w:rPr>
          <w:highlight w:val="yellow"/>
        </w:rPr>
        <w:fldChar w:fldCharType="separate"/>
      </w:r>
      <w:r w:rsidRPr="00C02B6E">
        <w:rPr>
          <w:noProof/>
          <w:highlight w:val="yellow"/>
        </w:rPr>
        <w:t>7</w:t>
      </w:r>
      <w:r w:rsidRPr="00C02B6E">
        <w:rPr>
          <w:highlight w:val="yellow"/>
        </w:rPr>
        <w:fldChar w:fldCharType="end"/>
      </w:r>
      <w:r w:rsidRPr="00C02B6E">
        <w:rPr>
          <w:highlight w:val="yellow"/>
        </w:rPr>
        <w:t>.</w:t>
      </w:r>
      <w:r w:rsidRPr="00C02B6E">
        <w:rPr>
          <w:highlight w:val="yellow"/>
        </w:rPr>
        <w:fldChar w:fldCharType="begin"/>
      </w:r>
      <w:r w:rsidRPr="00C02B6E">
        <w:rPr>
          <w:highlight w:val="yellow"/>
        </w:rPr>
        <w:instrText xml:space="preserve"> SEQ Obrázek \* ARABIC \s 1 </w:instrText>
      </w:r>
      <w:r w:rsidRPr="00C02B6E">
        <w:rPr>
          <w:highlight w:val="yellow"/>
        </w:rPr>
        <w:fldChar w:fldCharType="separate"/>
      </w:r>
      <w:r w:rsidRPr="00C02B6E">
        <w:rPr>
          <w:noProof/>
          <w:highlight w:val="yellow"/>
        </w:rPr>
        <w:t>1</w:t>
      </w:r>
      <w:r w:rsidRPr="00C02B6E">
        <w:rPr>
          <w:highlight w:val="yellow"/>
        </w:rPr>
        <w:fldChar w:fldCharType="end"/>
      </w:r>
      <w:bookmarkEnd w:id="23"/>
      <w:r w:rsidRPr="00C02B6E">
        <w:rPr>
          <w:noProof/>
          <w:highlight w:val="yellow"/>
        </w:rPr>
        <w:t>:</w:t>
      </w:r>
      <w:proofErr w:type="gramEnd"/>
      <w:r w:rsidRPr="00C02B6E">
        <w:rPr>
          <w:highlight w:val="yellow"/>
        </w:rPr>
        <w:t xml:space="preserve"> Tulipány před ozářením </w:t>
      </w:r>
      <w:proofErr w:type="spellStart"/>
      <w:r w:rsidRPr="00C02B6E">
        <w:rPr>
          <w:highlight w:val="yellow"/>
        </w:rPr>
        <w:t>kryptonitem</w:t>
      </w:r>
      <w:proofErr w:type="spellEnd"/>
      <w:r w:rsidRPr="00C02B6E">
        <w:rPr>
          <w:highlight w:val="yellow"/>
        </w:rPr>
        <w:t>. Fotografie: autor</w:t>
      </w:r>
    </w:p>
    <w:p w:rsidR="00205843" w:rsidRPr="0049290C" w:rsidRDefault="00F47FBC" w:rsidP="00F47FBC">
      <w:pPr>
        <w:rPr>
          <w:highlight w:val="green"/>
        </w:rPr>
      </w:pPr>
      <w:r w:rsidRPr="0049290C">
        <w:rPr>
          <w:highlight w:val="green"/>
        </w:rPr>
        <w:t>Obrázky</w:t>
      </w:r>
      <w:r w:rsidR="00C02B6E">
        <w:rPr>
          <w:highlight w:val="green"/>
        </w:rPr>
        <w:t xml:space="preserve"> by se měly</w:t>
      </w:r>
      <w:r w:rsidRPr="0049290C">
        <w:rPr>
          <w:highlight w:val="green"/>
        </w:rPr>
        <w:t xml:space="preserve"> </w:t>
      </w:r>
      <w:r w:rsidR="00B10BD3">
        <w:rPr>
          <w:highlight w:val="green"/>
        </w:rPr>
        <w:t>čísl</w:t>
      </w:r>
      <w:r w:rsidR="00C02B6E">
        <w:rPr>
          <w:highlight w:val="green"/>
        </w:rPr>
        <w:t>ovat automaticky</w:t>
      </w:r>
      <w:r w:rsidR="00B10BD3">
        <w:rPr>
          <w:highlight w:val="green"/>
        </w:rPr>
        <w:t xml:space="preserve"> </w:t>
      </w:r>
      <w:r w:rsidRPr="0049290C">
        <w:rPr>
          <w:highlight w:val="green"/>
        </w:rPr>
        <w:t>podle hlavní kapitoly, ve které se vyskytují. Podkapitoly se již neuvažují. To znamená, že obrázky v úvodu (typicky kap. 1) budou: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1.2 atd. V metodách (typicky druhá velká kapitola) budou číslovány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1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2, Obr.</w:t>
      </w:r>
      <w:r w:rsidR="00056239">
        <w:rPr>
          <w:highlight w:val="green"/>
        </w:rPr>
        <w:t> </w:t>
      </w:r>
      <w:r w:rsidRPr="0049290C">
        <w:rPr>
          <w:highlight w:val="green"/>
        </w:rPr>
        <w:t>2.3 atd.</w:t>
      </w:r>
      <w:r w:rsidR="00C02B6E">
        <w:rPr>
          <w:highlight w:val="green"/>
        </w:rPr>
        <w:t xml:space="preserve"> </w:t>
      </w:r>
      <w:r w:rsidRPr="0049290C">
        <w:rPr>
          <w:highlight w:val="green"/>
        </w:rPr>
        <w:t xml:space="preserve"> Podrobněji viz dokument </w:t>
      </w:r>
      <w:r w:rsidRPr="0049290C">
        <w:rPr>
          <w:i/>
          <w:highlight w:val="green"/>
        </w:rPr>
        <w:t>Často kladené dotazy týkající se psaní diplomové práce</w:t>
      </w:r>
      <w:r w:rsidRPr="0049290C">
        <w:rPr>
          <w:highlight w:val="green"/>
        </w:rPr>
        <w:t xml:space="preserve">, dostupný </w:t>
      </w:r>
      <w:proofErr w:type="gramStart"/>
      <w:r w:rsidRPr="0049290C">
        <w:rPr>
          <w:highlight w:val="green"/>
        </w:rPr>
        <w:t>na</w:t>
      </w:r>
      <w:proofErr w:type="gramEnd"/>
      <w:r w:rsidRPr="0049290C">
        <w:rPr>
          <w:highlight w:val="green"/>
        </w:rPr>
        <w:t>:</w:t>
      </w:r>
    </w:p>
    <w:p w:rsidR="00EE26B6" w:rsidRDefault="00EE26B6" w:rsidP="0049290C">
      <w:pPr>
        <w:ind w:firstLine="0"/>
        <w:rPr>
          <w:rStyle w:val="Hypertextovodkaz"/>
          <w:highlight w:val="green"/>
        </w:rPr>
      </w:pPr>
      <w:r w:rsidRPr="000B39C5">
        <w:rPr>
          <w:highlight w:val="green"/>
        </w:rPr>
        <w:t>https://predmety.fbmi.cvut.cz/cs/17pmbds2</w:t>
      </w:r>
    </w:p>
    <w:p w:rsidR="00C02B6E" w:rsidRDefault="00A206DC" w:rsidP="00C02B6E">
      <w:r w:rsidRPr="00361D1D">
        <w:rPr>
          <w:highlight w:val="green"/>
        </w:rPr>
        <w:t>Popis tabulky, na rozdíl od obrázku, je zpravidla nad tabulkou</w:t>
      </w:r>
      <w:r w:rsidR="008D7E3B">
        <w:rPr>
          <w:highlight w:val="green"/>
        </w:rPr>
        <w:t>, viz</w:t>
      </w:r>
      <w:r w:rsidR="00C02B6E">
        <w:rPr>
          <w:highlight w:val="green"/>
        </w:rPr>
        <w:t xml:space="preserve"> </w:t>
      </w:r>
      <w:r w:rsidR="00C02B6E" w:rsidRPr="00C02B6E">
        <w:rPr>
          <w:highlight w:val="green"/>
        </w:rPr>
        <w:fldChar w:fldCharType="begin"/>
      </w:r>
      <w:r w:rsidR="00C02B6E" w:rsidRPr="00C02B6E">
        <w:rPr>
          <w:highlight w:val="green"/>
        </w:rPr>
        <w:instrText xml:space="preserve"> REF _Ref480895286 \h  \* MERGEFORMAT </w:instrText>
      </w:r>
      <w:r w:rsidR="00C02B6E" w:rsidRPr="00C02B6E">
        <w:rPr>
          <w:highlight w:val="green"/>
        </w:rPr>
      </w:r>
      <w:r w:rsidR="00C02B6E" w:rsidRPr="00C02B6E">
        <w:rPr>
          <w:highlight w:val="green"/>
        </w:rPr>
        <w:fldChar w:fldCharType="separate"/>
      </w:r>
      <w:r w:rsidR="00C02B6E" w:rsidRPr="00C02B6E">
        <w:t xml:space="preserve">Tabulka </w:t>
      </w:r>
      <w:r w:rsidR="00C02B6E" w:rsidRPr="00C02B6E">
        <w:rPr>
          <w:noProof/>
        </w:rPr>
        <w:t>7</w:t>
      </w:r>
      <w:r w:rsidR="00C02B6E" w:rsidRPr="00C02B6E">
        <w:t>.</w:t>
      </w:r>
      <w:r w:rsidR="00C02B6E" w:rsidRPr="00C02B6E">
        <w:rPr>
          <w:noProof/>
        </w:rPr>
        <w:t>1</w:t>
      </w:r>
      <w:r w:rsidR="00C02B6E" w:rsidRPr="00C02B6E">
        <w:rPr>
          <w:highlight w:val="green"/>
        </w:rPr>
        <w:fldChar w:fldCharType="end"/>
      </w:r>
      <w:r w:rsidRPr="00361D1D">
        <w:rPr>
          <w:highlight w:val="green"/>
        </w:rPr>
        <w:t xml:space="preserve">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</w:t>
      </w:r>
      <w:r w:rsidRPr="00361D1D">
        <w:rPr>
          <w:highlight w:val="green"/>
        </w:rPr>
        <w:lastRenderedPageBreak/>
        <w:t>ně se udává jako horní index (symboly, čísla, písmena) na příslušném místě tabulky.</w:t>
      </w:r>
      <w:r w:rsidR="001D286A">
        <w:t xml:space="preserve"> </w:t>
      </w:r>
      <w:r w:rsidR="001D286A" w:rsidRPr="001D286A">
        <w:rPr>
          <w:highlight w:val="yellow"/>
        </w:rPr>
        <w:t>Na každý obrázek a tabulku je třeba odkazovat z hlavního textu.</w:t>
      </w:r>
    </w:p>
    <w:p w:rsidR="00C02B6E" w:rsidRDefault="00C02B6E" w:rsidP="00C02B6E"/>
    <w:p w:rsidR="00C02B6E" w:rsidRDefault="00C02B6E" w:rsidP="00C02B6E">
      <w:pPr>
        <w:pStyle w:val="Titulek"/>
        <w:keepNext/>
      </w:pPr>
      <w:bookmarkStart w:id="24" w:name="_Ref480895286"/>
      <w:proofErr w:type="gramStart"/>
      <w:r w:rsidRPr="00C02B6E">
        <w:t xml:space="preserve">Tabulka </w:t>
      </w:r>
      <w:fldSimple w:instr=" STYLEREF 1 \s ">
        <w:r w:rsidRPr="00C02B6E">
          <w:rPr>
            <w:noProof/>
          </w:rPr>
          <w:t>7</w:t>
        </w:r>
      </w:fldSimple>
      <w:r w:rsidRPr="00C02B6E">
        <w:t>.</w:t>
      </w:r>
      <w:fldSimple w:instr=" SEQ Tabulka \* ARABIC \s 1 ">
        <w:r w:rsidRPr="00C02B6E">
          <w:rPr>
            <w:noProof/>
          </w:rPr>
          <w:t>1</w:t>
        </w:r>
      </w:fldSimple>
      <w:bookmarkEnd w:id="24"/>
      <w:r w:rsidRPr="00C02B6E">
        <w:t>:</w:t>
      </w:r>
      <w:proofErr w:type="gramEnd"/>
      <w:r w:rsidRPr="00C02B6E">
        <w:t xml:space="preserve"> </w:t>
      </w:r>
      <w:r w:rsidRPr="00A826A8">
        <w:t xml:space="preserve">Reakční čas </w:t>
      </w:r>
      <w:r w:rsidRPr="00A826A8">
        <w:rPr>
          <w:i/>
          <w:iCs/>
        </w:rPr>
        <w:t>T</w:t>
      </w:r>
      <w:r w:rsidRPr="00A826A8">
        <w:rPr>
          <w:vertAlign w:val="subscript"/>
        </w:rPr>
        <w:t>20</w:t>
      </w:r>
      <w:r w:rsidRPr="00A826A8">
        <w:t xml:space="preserve"> signálu periferní saturace kyslíkem, </w:t>
      </w:r>
      <w:r w:rsidRPr="00A826A8">
        <w:rPr>
          <w:i/>
          <w:iCs/>
        </w:rPr>
        <w:t>Sp</w:t>
      </w:r>
      <w:r w:rsidRPr="00A826A8">
        <w:t>O</w:t>
      </w:r>
      <w:r w:rsidRPr="00A826A8">
        <w:rPr>
          <w:vertAlign w:val="subscript"/>
        </w:rPr>
        <w:t>2</w:t>
      </w:r>
      <w:r w:rsidRPr="00A826A8">
        <w:t>, měřený třemi různými přístroji</w:t>
      </w:r>
      <w: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ED6CB6" w:rsidRPr="00A826A8" w:rsidTr="00304BA4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r w:rsidRPr="00304BA4">
              <w:rPr>
                <w:i/>
              </w:rPr>
              <w:t>T</w:t>
            </w:r>
            <w:r w:rsidRPr="00304BA4">
              <w:rPr>
                <w:vertAlign w:val="subscript"/>
              </w:rPr>
              <w:t>20</w:t>
            </w:r>
            <w:r w:rsidRPr="00304BA4">
              <w:t xml:space="preserve"> (s)</w:t>
            </w:r>
          </w:p>
        </w:tc>
      </w:tr>
      <w:tr w:rsidR="00ED6CB6" w:rsidRPr="00A826A8" w:rsidTr="00EC6E00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  <w:jc w:val="left"/>
            </w:pPr>
            <w:r w:rsidRPr="00304BA4"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proofErr w:type="spellStart"/>
            <w:r w:rsidRPr="00304BA4">
              <w:t>Root</w:t>
            </w:r>
            <w:proofErr w:type="spellEnd"/>
            <w:r w:rsidRPr="00304BA4">
              <w:t xml:space="preserve">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proofErr w:type="spellStart"/>
            <w:r w:rsidRPr="00304BA4">
              <w:t>Nellcor</w:t>
            </w:r>
            <w:proofErr w:type="spellEnd"/>
            <w:r w:rsidRPr="00304BA4">
              <w:t xml:space="preserve">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D6CB6" w:rsidRPr="00304BA4" w:rsidRDefault="00ED6CB6" w:rsidP="00EA442E">
            <w:pPr>
              <w:pStyle w:val="Tabulka"/>
            </w:pPr>
            <w:proofErr w:type="spellStart"/>
            <w:r w:rsidRPr="00304BA4">
              <w:t>Carescape</w:t>
            </w:r>
            <w:proofErr w:type="spellEnd"/>
            <w:r w:rsidRPr="00304BA4">
              <w:t xml:space="preserve"> B650</w:t>
            </w:r>
          </w:p>
        </w:tc>
      </w:tr>
      <w:tr w:rsidR="00ED6CB6" w:rsidRPr="00A826A8" w:rsidTr="00EC6E00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  <w:jc w:val="left"/>
            </w:pPr>
            <w:r w:rsidRPr="005861D3"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012898" w:rsidP="00EA442E">
            <w:pPr>
              <w:pStyle w:val="Tabulka"/>
            </w:pPr>
            <w:r>
              <w:t xml:space="preserve"> </w:t>
            </w:r>
            <w:r w:rsidR="00ED6CB6" w:rsidRPr="005861D3">
              <w:t>52±15</w:t>
            </w:r>
            <w:r w:rsidR="00ED6CB6" w:rsidRPr="00EC6E00">
              <w:rPr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012898" w:rsidP="00EA442E">
            <w:pPr>
              <w:pStyle w:val="Tabulka"/>
            </w:pPr>
            <w:r>
              <w:t xml:space="preserve"> </w:t>
            </w:r>
            <w:r w:rsidR="00ED6CB6" w:rsidRPr="005861D3">
              <w:t>65±19</w:t>
            </w:r>
            <w:r w:rsidR="00ED6CB6" w:rsidRPr="00EC6E00">
              <w:rPr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56±15</w:t>
            </w:r>
          </w:p>
        </w:tc>
      </w:tr>
      <w:tr w:rsidR="00ED6CB6" w:rsidRPr="00A826A8" w:rsidTr="00EA442E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  <w:jc w:val="left"/>
            </w:pPr>
            <w:proofErr w:type="spellStart"/>
            <w:r w:rsidRPr="005861D3">
              <w:t>Hyperoxická</w:t>
            </w:r>
            <w:proofErr w:type="spellEnd"/>
          </w:p>
        </w:tc>
        <w:tc>
          <w:tcPr>
            <w:tcW w:w="1701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:rsidR="00ED6CB6" w:rsidRPr="005861D3" w:rsidRDefault="00ED6CB6" w:rsidP="00EA442E">
            <w:pPr>
              <w:pStyle w:val="Tabulka"/>
            </w:pPr>
            <w:r w:rsidRPr="005861D3">
              <w:t>49±15</w:t>
            </w:r>
          </w:p>
        </w:tc>
      </w:tr>
      <w:tr w:rsidR="00ED6CB6" w:rsidRPr="00A826A8" w:rsidTr="00304BA4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ED6CB6" w:rsidP="00EA442E">
            <w:pPr>
              <w:pStyle w:val="Tabulka"/>
              <w:jc w:val="left"/>
            </w:pPr>
            <w:proofErr w:type="spellStart"/>
            <w:r w:rsidRPr="005861D3">
              <w:t>Hyperkapnická</w:t>
            </w:r>
            <w:proofErr w:type="spellEnd"/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ED6CB6" w:rsidP="00EA442E">
            <w:pPr>
              <w:pStyle w:val="Tabulka"/>
            </w:pPr>
            <w:r w:rsidRPr="005861D3"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ED6CB6" w:rsidP="00EA442E">
            <w:pPr>
              <w:pStyle w:val="Tabulka"/>
            </w:pPr>
            <w:r w:rsidRPr="005861D3">
              <w:t>119±47</w:t>
            </w:r>
            <w:r w:rsidRPr="00EC6E00">
              <w:rPr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841284" w:rsidRPr="005861D3" w:rsidRDefault="00012898" w:rsidP="00EA442E">
            <w:pPr>
              <w:pStyle w:val="Tabulka"/>
            </w:pPr>
            <w:r>
              <w:t xml:space="preserve"> </w:t>
            </w:r>
            <w:r w:rsidR="00ED6CB6" w:rsidRPr="005861D3">
              <w:t>73±41</w:t>
            </w:r>
            <w:r w:rsidR="00ED6CB6" w:rsidRPr="00EC6E00">
              <w:rPr>
                <w:vertAlign w:val="superscript"/>
              </w:rPr>
              <w:t>#</w:t>
            </w:r>
          </w:p>
        </w:tc>
      </w:tr>
    </w:tbl>
    <w:p w:rsidR="00535F3F" w:rsidRPr="00A826A8" w:rsidRDefault="00535F3F" w:rsidP="0077377D">
      <w:pPr>
        <w:pStyle w:val="Tabulka-poznmka"/>
        <w:ind w:left="709" w:right="706"/>
      </w:pPr>
      <w:r w:rsidRPr="00A826A8">
        <w:t xml:space="preserve">Data </w:t>
      </w:r>
      <w:r w:rsidR="00056239">
        <w:t xml:space="preserve">byla měřena pro shodnou skupinu 14 probandů a </w:t>
      </w:r>
      <w:r w:rsidRPr="00A826A8">
        <w:t xml:space="preserve">jsou uvedena jako aritmetický průměr ± směrodatná odchylka. Symboly </w:t>
      </w:r>
      <w:r w:rsidRPr="00A826A8">
        <w:rPr>
          <w:vertAlign w:val="superscript"/>
        </w:rPr>
        <w:t>*</w:t>
      </w:r>
      <w:r w:rsidR="00EC2470" w:rsidRPr="00A826A8">
        <w:rPr>
          <w:vertAlign w:val="superscript"/>
        </w:rPr>
        <w:t xml:space="preserve"> </w:t>
      </w:r>
      <w:r w:rsidRPr="00A826A8">
        <w:t xml:space="preserve">a </w:t>
      </w:r>
      <w:r w:rsidRPr="00A826A8">
        <w:rPr>
          <w:vertAlign w:val="superscript"/>
        </w:rPr>
        <w:t>#</w:t>
      </w:r>
      <w:r w:rsidRPr="00A826A8">
        <w:t xml:space="preserve"> značí statisticky významný rozdíl (</w:t>
      </w:r>
      <w:r w:rsidRPr="00482004">
        <w:rPr>
          <w:i/>
        </w:rPr>
        <w:t>p</w:t>
      </w:r>
      <w:r w:rsidR="00482004" w:rsidRPr="00482004">
        <w:rPr>
          <w:vertAlign w:val="subscript"/>
        </w:rPr>
        <w:t> </w:t>
      </w:r>
      <w:r w:rsidRPr="00482004">
        <w:t>&lt;</w:t>
      </w:r>
      <w:r w:rsidR="00482004" w:rsidRPr="00482004">
        <w:rPr>
          <w:vertAlign w:val="subscript"/>
        </w:rPr>
        <w:t> </w:t>
      </w:r>
      <w:r w:rsidRPr="00A826A8">
        <w:t>0</w:t>
      </w:r>
      <w:r w:rsidR="00C04C14">
        <w:t>,</w:t>
      </w:r>
      <w:r w:rsidRPr="00A826A8">
        <w:t>05) časů pro shodnou fázi.</w:t>
      </w:r>
    </w:p>
    <w:p w:rsidR="00056239" w:rsidRDefault="00056239" w:rsidP="0049290C">
      <w:pPr>
        <w:ind w:firstLine="0"/>
        <w:rPr>
          <w:highlight w:val="green"/>
        </w:rPr>
        <w:sectPr w:rsidR="0005623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205843" w:rsidP="006B61FB">
      <w:pPr>
        <w:pStyle w:val="Nadpis1"/>
      </w:pPr>
      <w:bookmarkStart w:id="25" w:name="_Toc386301762"/>
      <w:bookmarkStart w:id="26" w:name="_Toc480891633"/>
      <w:bookmarkStart w:id="27" w:name="_Toc476327919"/>
      <w:r>
        <w:lastRenderedPageBreak/>
        <w:t>Diskuse</w:t>
      </w:r>
      <w:bookmarkEnd w:id="25"/>
      <w:bookmarkEnd w:id="26"/>
      <w:bookmarkEnd w:id="27"/>
    </w:p>
    <w:p w:rsidR="000B5EAB" w:rsidRDefault="00FB667A" w:rsidP="00056239">
      <w:pPr>
        <w:pStyle w:val="Normlnbezodsazen"/>
      </w:pPr>
      <w:r>
        <w:rPr>
          <w:highlight w:val="yellow"/>
        </w:rPr>
        <w:t>V této části shrňte získané výsledky (</w:t>
      </w:r>
      <w:r w:rsidRPr="00056239">
        <w:rPr>
          <w:rStyle w:val="Zdraznn"/>
          <w:highlight w:val="yellow"/>
        </w:rPr>
        <w:t>hlavní zjištění práce</w:t>
      </w:r>
      <w:r>
        <w:rPr>
          <w:highlight w:val="yellow"/>
        </w:rPr>
        <w:t>) a následně tyto výsledky interpretujte s ohledem na cíle práce. Lze též získané výsledky a výstupy konfrontovat s</w:t>
      </w:r>
      <w:r w:rsidR="00F17E83">
        <w:rPr>
          <w:highlight w:val="yellow"/>
        </w:rPr>
        <w:t> </w:t>
      </w:r>
      <w:r>
        <w:rPr>
          <w:highlight w:val="yellow"/>
        </w:rPr>
        <w:t>výsledky a výstupy jiných autorů, výrobky jiných společností apod. Nezbytné je správné uvádění zdrojů (citace prací, které jsou zde porovnávány a diskutovány).</w:t>
      </w:r>
      <w:r w:rsidR="000B5EAB">
        <w:rPr>
          <w:highlight w:val="yellow"/>
        </w:rPr>
        <w:t xml:space="preserve"> Diskutují se</w:t>
      </w:r>
      <w:r w:rsidR="00463521">
        <w:rPr>
          <w:highlight w:val="yellow"/>
        </w:rPr>
        <w:t xml:space="preserve"> rovněž</w:t>
      </w:r>
      <w:r w:rsidR="000B5EAB">
        <w:rPr>
          <w:highlight w:val="yellow"/>
        </w:rPr>
        <w:t xml:space="preserve"> limitace práce. Nakonec lze nastínit další směřování práce do </w:t>
      </w:r>
      <w:r w:rsidR="000B5EAB" w:rsidRPr="000B5EAB">
        <w:rPr>
          <w:highlight w:val="yellow"/>
        </w:rPr>
        <w:t>budoucna, opatrně spekulovat o klinickém významu práce apod.</w:t>
      </w:r>
    </w:p>
    <w:p w:rsidR="00F17E83" w:rsidRDefault="00F17E83">
      <w:pPr>
        <w:spacing w:after="200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205843" w:rsidP="00B50857">
      <w:pPr>
        <w:pStyle w:val="Nadpis1"/>
      </w:pPr>
      <w:bookmarkStart w:id="28" w:name="_Toc350012463"/>
      <w:bookmarkStart w:id="29" w:name="_Toc386301763"/>
      <w:bookmarkStart w:id="30" w:name="_Toc480891634"/>
      <w:bookmarkStart w:id="31" w:name="_Toc476327920"/>
      <w:r>
        <w:lastRenderedPageBreak/>
        <w:t>Závěr</w:t>
      </w:r>
      <w:bookmarkEnd w:id="28"/>
      <w:bookmarkEnd w:id="29"/>
      <w:bookmarkEnd w:id="30"/>
      <w:bookmarkEnd w:id="31"/>
    </w:p>
    <w:p w:rsidR="004E46F8" w:rsidRPr="00845A91" w:rsidRDefault="006F13B1" w:rsidP="00F17E83">
      <w:pPr>
        <w:pStyle w:val="Normlnbezodsazen"/>
      </w:pPr>
      <w:r>
        <w:rPr>
          <w:highlight w:val="yellow"/>
        </w:rPr>
        <w:t xml:space="preserve">Závěr stručně </w:t>
      </w:r>
      <w:r w:rsidR="000B5EAB">
        <w:rPr>
          <w:highlight w:val="yellow"/>
        </w:rPr>
        <w:t xml:space="preserve">shrnuje </w:t>
      </w:r>
      <w:r>
        <w:rPr>
          <w:highlight w:val="yellow"/>
        </w:rPr>
        <w:t>splnění vytyčených cílů</w:t>
      </w:r>
      <w:r w:rsidR="00463521">
        <w:rPr>
          <w:highlight w:val="yellow"/>
        </w:rPr>
        <w:t xml:space="preserve"> práce.</w:t>
      </w:r>
      <w:r>
        <w:rPr>
          <w:highlight w:val="yellow"/>
        </w:rPr>
        <w:t xml:space="preserve"> </w:t>
      </w:r>
    </w:p>
    <w:p w:rsidR="004E46F8" w:rsidRDefault="00B636D5" w:rsidP="00EE26B6">
      <w:r w:rsidRPr="00463521">
        <w:rPr>
          <w:highlight w:val="green"/>
        </w:rPr>
        <w:t>Shrnutí</w:t>
      </w:r>
      <w:r w:rsidR="00463521" w:rsidRPr="00463521">
        <w:rPr>
          <w:highlight w:val="green"/>
        </w:rPr>
        <w:t xml:space="preserve"> splněných (nebo </w:t>
      </w:r>
      <w:r w:rsidR="00F17E83">
        <w:rPr>
          <w:highlight w:val="green"/>
        </w:rPr>
        <w:t xml:space="preserve">snad </w:t>
      </w:r>
      <w:r w:rsidR="00463521" w:rsidRPr="00463521">
        <w:rPr>
          <w:highlight w:val="green"/>
        </w:rPr>
        <w:t>v menší míře nesplněných)</w:t>
      </w:r>
      <w:r w:rsidRPr="00463521">
        <w:rPr>
          <w:highlight w:val="green"/>
        </w:rPr>
        <w:t xml:space="preserve"> cílů práce navazuje n</w:t>
      </w:r>
      <w:r w:rsidR="00F17E83">
        <w:rPr>
          <w:highlight w:val="green"/>
        </w:rPr>
        <w:t xml:space="preserve">a úvod práce. </w:t>
      </w:r>
      <w:r w:rsidR="004E46F8" w:rsidRPr="00463521">
        <w:rPr>
          <w:highlight w:val="green"/>
        </w:rPr>
        <w:t>Z dalších částí práce (metody, výsledky a diskuse) je přebíráno jen to nejpodstatnější a</w:t>
      </w:r>
      <w:r w:rsidR="00463521" w:rsidRPr="00463521">
        <w:rPr>
          <w:highlight w:val="green"/>
        </w:rPr>
        <w:t xml:space="preserve"> v </w:t>
      </w:r>
      <w:r w:rsidR="004E46F8" w:rsidRPr="00463521">
        <w:rPr>
          <w:highlight w:val="green"/>
        </w:rPr>
        <w:t xml:space="preserve">minimální nutné míře – závěr práce nemá být </w:t>
      </w:r>
      <w:r w:rsidR="00463521" w:rsidRPr="00463521">
        <w:rPr>
          <w:highlight w:val="green"/>
        </w:rPr>
        <w:t>z</w:t>
      </w:r>
      <w:r w:rsidR="004E46F8" w:rsidRPr="00463521">
        <w:rPr>
          <w:highlight w:val="green"/>
        </w:rPr>
        <w:t>opakováním abstraktu, výsledků nebo disku</w:t>
      </w:r>
      <w:r w:rsidR="00463521" w:rsidRPr="00463521">
        <w:rPr>
          <w:highlight w:val="green"/>
        </w:rPr>
        <w:t>s</w:t>
      </w:r>
      <w:r w:rsidR="004E46F8" w:rsidRPr="00463521">
        <w:rPr>
          <w:highlight w:val="green"/>
        </w:rPr>
        <w:t xml:space="preserve">e. </w:t>
      </w:r>
      <w:r w:rsidR="00463521" w:rsidRPr="00463521">
        <w:rPr>
          <w:highlight w:val="green"/>
        </w:rPr>
        <w:t>Konec z</w:t>
      </w:r>
      <w:r w:rsidR="004E46F8" w:rsidRPr="00463521">
        <w:rPr>
          <w:highlight w:val="green"/>
        </w:rPr>
        <w:t>ávěr</w:t>
      </w:r>
      <w:r w:rsidR="00463521" w:rsidRPr="00463521">
        <w:rPr>
          <w:highlight w:val="green"/>
        </w:rPr>
        <w:t>u</w:t>
      </w:r>
      <w:r w:rsidR="004E46F8" w:rsidRPr="00463521">
        <w:rPr>
          <w:highlight w:val="green"/>
        </w:rPr>
        <w:t xml:space="preserve"> může obsahovat podložené spekulace</w:t>
      </w:r>
      <w:r w:rsidR="00463521" w:rsidRPr="00463521">
        <w:rPr>
          <w:highlight w:val="green"/>
        </w:rPr>
        <w:t xml:space="preserve"> o významu práce do budoucna</w:t>
      </w:r>
      <w:r w:rsidR="004E46F8" w:rsidRPr="00463521">
        <w:rPr>
          <w:highlight w:val="green"/>
        </w:rPr>
        <w:t xml:space="preserve"> nebo výrazná doporučení pro další výzkum nebo praxi, pokud z</w:t>
      </w:r>
      <w:r w:rsidR="00463521">
        <w:rPr>
          <w:highlight w:val="green"/>
        </w:rPr>
        <w:t xml:space="preserve"> výsledků </w:t>
      </w:r>
      <w:r w:rsidR="004E46F8" w:rsidRPr="00463521">
        <w:rPr>
          <w:highlight w:val="green"/>
        </w:rPr>
        <w:t>předkládané práce přímo vyplývají.</w:t>
      </w:r>
    </w:p>
    <w:p w:rsidR="00F17E83" w:rsidRDefault="00232480">
      <w:pPr>
        <w:spacing w:after="200"/>
        <w:jc w:val="left"/>
        <w:sectPr w:rsidR="00F17E83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232480">
        <w:rPr>
          <w:highlight w:val="cyan"/>
        </w:rPr>
        <w:t>V závěru by se mělo také zmínit</w:t>
      </w:r>
      <w:r>
        <w:rPr>
          <w:highlight w:val="cyan"/>
        </w:rPr>
        <w:t>,</w:t>
      </w:r>
      <w:r w:rsidRPr="00232480">
        <w:rPr>
          <w:highlight w:val="cyan"/>
        </w:rPr>
        <w:t xml:space="preserve"> pod jakou licencí jsou zdrojové kódy a licencí distribuovány.</w:t>
      </w:r>
    </w:p>
    <w:p w:rsidR="00205843" w:rsidRDefault="00205843" w:rsidP="00B15007">
      <w:pPr>
        <w:pStyle w:val="Nadpis1"/>
        <w:numPr>
          <w:ilvl w:val="0"/>
          <w:numId w:val="0"/>
        </w:numPr>
        <w:ind w:left="432" w:hanging="432"/>
      </w:pPr>
      <w:bookmarkStart w:id="32" w:name="_Toc350012464"/>
      <w:bookmarkStart w:id="33" w:name="_Toc386301764"/>
      <w:bookmarkStart w:id="34" w:name="_Toc480891635"/>
      <w:bookmarkStart w:id="35" w:name="_Toc476327921"/>
      <w:r>
        <w:lastRenderedPageBreak/>
        <w:t>S</w:t>
      </w:r>
      <w:bookmarkEnd w:id="32"/>
      <w:r>
        <w:t>eznam použité literatury</w:t>
      </w:r>
      <w:bookmarkEnd w:id="33"/>
      <w:bookmarkEnd w:id="34"/>
      <w:bookmarkEnd w:id="35"/>
    </w:p>
    <w:p w:rsidR="00607920" w:rsidRDefault="00BF2E8F" w:rsidP="00607920">
      <w:pPr>
        <w:pStyle w:val="Normlnbezodsazen"/>
        <w:rPr>
          <w:highlight w:val="yellow"/>
        </w:rPr>
      </w:pPr>
      <w:r w:rsidRPr="00BF2E8F">
        <w:rPr>
          <w:highlight w:val="yellow"/>
        </w:rPr>
        <w:t xml:space="preserve">V celém dokumentu je nezbytné dodržovat jednotný styl </w:t>
      </w:r>
      <w:r w:rsidRPr="000B39C5">
        <w:rPr>
          <w:highlight w:val="yellow"/>
        </w:rPr>
        <w:t>citací.</w:t>
      </w:r>
      <w:r w:rsidR="0082203E" w:rsidRPr="000B39C5">
        <w:rPr>
          <w:highlight w:val="yellow"/>
        </w:rPr>
        <w:t xml:space="preserve">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:rsidR="0042328B" w:rsidRPr="00BF2E8F" w:rsidRDefault="0042328B" w:rsidP="00607920">
      <w:pPr>
        <w:rPr>
          <w:highlight w:val="green"/>
        </w:rPr>
      </w:pPr>
      <w:r w:rsidRPr="00BF2E8F">
        <w:rPr>
          <w:highlight w:val="green"/>
        </w:rPr>
        <w:t xml:space="preserve">Bibliografické citace doporučujeme formátovat podle normy ČSN ISO 690. </w:t>
      </w:r>
      <w:r w:rsidR="004621E2" w:rsidRPr="00BF2E8F">
        <w:rPr>
          <w:highlight w:val="green"/>
        </w:rPr>
        <w:t>Lze případně volit i jiný mezinárodně uznávaný formát citací</w:t>
      </w:r>
      <w:r w:rsidR="00BF2E8F">
        <w:rPr>
          <w:highlight w:val="green"/>
        </w:rPr>
        <w:t>.</w:t>
      </w:r>
      <w:r w:rsidR="000B39C5">
        <w:rPr>
          <w:highlight w:val="green"/>
        </w:rPr>
        <w:t xml:space="preserve"> </w:t>
      </w:r>
      <w:r w:rsidRPr="00BF2E8F">
        <w:rPr>
          <w:highlight w:val="green"/>
        </w:rPr>
        <w:t>Příklady citací lze nalézt např. na následujících odkazech:</w:t>
      </w:r>
    </w:p>
    <w:p w:rsidR="0042328B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knihovna.cvut.cz/cs/seminare-a-vyuka/jak-psat/jak-psat-zaverecnou-praci</w:t>
      </w:r>
    </w:p>
    <w:p w:rsidR="00204624" w:rsidRDefault="000B39C5" w:rsidP="0042328B">
      <w:pPr>
        <w:ind w:firstLine="0"/>
        <w:rPr>
          <w:highlight w:val="green"/>
        </w:rPr>
      </w:pPr>
      <w:r w:rsidRPr="000B39C5">
        <w:rPr>
          <w:highlight w:val="green"/>
        </w:rPr>
        <w:t>http://vutium.vutbr.cz/proautory/citace.doc</w:t>
      </w:r>
    </w:p>
    <w:p w:rsidR="00BF2E8F" w:rsidRPr="00AD0036" w:rsidRDefault="00BF2E8F" w:rsidP="000B39C5">
      <w:pPr>
        <w:rPr>
          <w:highlight w:val="red"/>
        </w:rPr>
      </w:pPr>
      <w:r w:rsidRPr="00AD0036">
        <w:rPr>
          <w:highlight w:val="red"/>
        </w:rPr>
        <w:t xml:space="preserve">Pro spravování a formátování citací doporučujeme službu Citace PRO, kterou má ČVUT předplacenou. Služba je dostupná na adrese:  </w:t>
      </w:r>
    </w:p>
    <w:p w:rsidR="00BF2E8F" w:rsidRPr="00AD0036" w:rsidRDefault="00BF2E8F" w:rsidP="00BF2E8F">
      <w:pPr>
        <w:ind w:firstLine="0"/>
        <w:rPr>
          <w:highlight w:val="red"/>
        </w:rPr>
      </w:pPr>
      <w:r w:rsidRPr="00AD0036">
        <w:rPr>
          <w:highlight w:val="red"/>
        </w:rPr>
        <w:t>www.</w:t>
      </w:r>
      <w:r w:rsidRPr="00945E4A">
        <w:rPr>
          <w:highlight w:val="red"/>
        </w:rPr>
        <w:t>citace</w:t>
      </w:r>
      <w:r w:rsidR="00945E4A" w:rsidRPr="00945E4A">
        <w:rPr>
          <w:highlight w:val="red"/>
        </w:rPr>
        <w:t>pro</w:t>
      </w:r>
      <w:r w:rsidR="00945E4A" w:rsidRPr="00AD0036">
        <w:rPr>
          <w:highlight w:val="red"/>
        </w:rPr>
        <w:t>.com</w:t>
      </w:r>
    </w:p>
    <w:p w:rsidR="004F531E" w:rsidRPr="004F531E" w:rsidRDefault="00447364" w:rsidP="004F531E">
      <w:pPr>
        <w:pStyle w:val="Zdroj"/>
        <w:rPr>
          <w:highlight w:val="green"/>
        </w:rPr>
      </w:pPr>
      <w:r w:rsidRPr="000B39C5">
        <w:rPr>
          <w:highlight w:val="green"/>
        </w:rPr>
        <w:t xml:space="preserve">GUYTON, Arthur C. a John E. HALL. </w:t>
      </w:r>
      <w:r w:rsidRPr="000B39C5">
        <w:rPr>
          <w:i/>
          <w:iCs/>
          <w:highlight w:val="green"/>
        </w:rPr>
        <w:t>Textbook of medical physiology</w:t>
      </w:r>
      <w:r w:rsidRPr="000B39C5">
        <w:rPr>
          <w:highlight w:val="green"/>
        </w:rPr>
        <w:t>. 11th ed. Philadelphia: Elsevier Saunders, 2006. ISBN 07-216-0240-1.</w:t>
      </w:r>
    </w:p>
    <w:p w:rsidR="004F531E" w:rsidRDefault="004F531E" w:rsidP="0042328B">
      <w:pPr>
        <w:ind w:firstLine="0"/>
        <w:sectPr w:rsidR="004F531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</w:p>
    <w:p w:rsidR="00205843" w:rsidRDefault="004621E2" w:rsidP="00B15007">
      <w:pPr>
        <w:pStyle w:val="Nadpis1"/>
        <w:numPr>
          <w:ilvl w:val="0"/>
          <w:numId w:val="0"/>
        </w:numPr>
        <w:ind w:left="432" w:hanging="432"/>
      </w:pPr>
      <w:bookmarkStart w:id="36" w:name="_Toc350012467"/>
      <w:bookmarkStart w:id="37" w:name="_Toc386301765"/>
      <w:bookmarkStart w:id="38" w:name="_Toc480891636"/>
      <w:bookmarkStart w:id="39" w:name="_Toc476327922"/>
      <w:r>
        <w:lastRenderedPageBreak/>
        <w:t>Příloha A: Požadavky na formátování práce</w:t>
      </w:r>
      <w:bookmarkEnd w:id="36"/>
      <w:bookmarkEnd w:id="37"/>
      <w:bookmarkEnd w:id="38"/>
      <w:bookmarkEnd w:id="39"/>
    </w:p>
    <w:p w:rsidR="00205843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o hlavní text práce používejte patkové písmo (</w:t>
      </w:r>
      <w:proofErr w:type="spellStart"/>
      <w:r w:rsidRPr="005F3917">
        <w:rPr>
          <w:highlight w:val="yellow"/>
        </w:rPr>
        <w:t>Times</w:t>
      </w:r>
      <w:proofErr w:type="spellEnd"/>
      <w:r w:rsidRPr="005F3917">
        <w:rPr>
          <w:highlight w:val="yellow"/>
        </w:rPr>
        <w:t xml:space="preserve"> New Roman, </w:t>
      </w:r>
      <w:r w:rsidR="00D5170D">
        <w:rPr>
          <w:highlight w:val="yellow"/>
        </w:rPr>
        <w:t xml:space="preserve">Georgia, </w:t>
      </w:r>
      <w:r w:rsidRPr="005F3917">
        <w:rPr>
          <w:highlight w:val="yellow"/>
        </w:rPr>
        <w:t>Garamond apod.), velikost 12. Rovnice, matematické symboly apod. by měly být sázeny stejným, nebo alespoň co nejpodobnějším</w:t>
      </w:r>
      <w:r w:rsidR="003806BF" w:rsidRPr="005F3917">
        <w:rPr>
          <w:highlight w:val="yellow"/>
        </w:rPr>
        <w:t xml:space="preserve"> písmem stejné velikosti</w:t>
      </w:r>
      <w:r w:rsidRPr="005F3917">
        <w:rPr>
          <w:highlight w:val="yellow"/>
        </w:rPr>
        <w:t>. Popisy obrázků a tabulek sázejte stejným písmem se zmenšenou velikostí. Nadpisy</w:t>
      </w:r>
      <w:r w:rsidR="00C06AD1" w:rsidRPr="005F3917">
        <w:rPr>
          <w:highlight w:val="yellow"/>
        </w:rPr>
        <w:t xml:space="preserve">, čísla stránek, případné záhlaví </w:t>
      </w:r>
      <w:r w:rsidR="00653442" w:rsidRPr="005F3917">
        <w:rPr>
          <w:highlight w:val="yellow"/>
        </w:rPr>
        <w:t>či</w:t>
      </w:r>
      <w:r w:rsidR="00C06AD1" w:rsidRPr="005F3917">
        <w:rPr>
          <w:highlight w:val="yellow"/>
        </w:rPr>
        <w:t xml:space="preserve"> zápatí apod.</w:t>
      </w:r>
      <w:r w:rsidRPr="005F3917">
        <w:rPr>
          <w:highlight w:val="yellow"/>
        </w:rPr>
        <w:t xml:space="preserve"> mohou být sázeny buď stejným písmem</w:t>
      </w:r>
      <w:r w:rsidR="00C06AD1" w:rsidRPr="005F3917">
        <w:rPr>
          <w:highlight w:val="yellow"/>
        </w:rPr>
        <w:t xml:space="preserve"> jako hlavní text</w:t>
      </w:r>
      <w:r w:rsidRPr="005F3917">
        <w:rPr>
          <w:highlight w:val="yellow"/>
        </w:rPr>
        <w:t xml:space="preserve">, nebo písmem bezpatkovým (např. </w:t>
      </w:r>
      <w:proofErr w:type="spellStart"/>
      <w:r w:rsidRPr="005F3917">
        <w:rPr>
          <w:highlight w:val="yellow"/>
        </w:rPr>
        <w:t>Calibri</w:t>
      </w:r>
      <w:proofErr w:type="spellEnd"/>
      <w:r w:rsidRPr="005F3917">
        <w:rPr>
          <w:highlight w:val="yellow"/>
        </w:rPr>
        <w:t xml:space="preserve">). </w:t>
      </w:r>
      <w:r w:rsidR="006C2794">
        <w:rPr>
          <w:b/>
          <w:highlight w:val="yellow"/>
        </w:rPr>
        <w:t>Pro text práce mohou</w:t>
      </w:r>
      <w:r w:rsidRPr="00D5170D">
        <w:rPr>
          <w:b/>
          <w:highlight w:val="yellow"/>
        </w:rPr>
        <w:t xml:space="preserve"> být použity maximálně dvě různá písma.</w:t>
      </w:r>
      <w:r w:rsidR="006C2794">
        <w:rPr>
          <w:b/>
          <w:highlight w:val="yellow"/>
        </w:rPr>
        <w:t xml:space="preserve"> </w:t>
      </w:r>
      <w:r w:rsidR="006C2794" w:rsidRPr="006C2794">
        <w:rPr>
          <w:highlight w:val="cyan"/>
        </w:rPr>
        <w:t>Ukázky kódu pište v</w:t>
      </w:r>
      <w:r w:rsidR="006C2794">
        <w:rPr>
          <w:highlight w:val="cyan"/>
        </w:rPr>
        <w:t xml:space="preserve"> písmu </w:t>
      </w:r>
      <w:proofErr w:type="spellStart"/>
      <w:r w:rsidR="006C2794">
        <w:rPr>
          <w:highlight w:val="cyan"/>
        </w:rPr>
        <w:t>Consolas</w:t>
      </w:r>
      <w:proofErr w:type="spellEnd"/>
      <w:r w:rsidR="006C2794">
        <w:rPr>
          <w:highlight w:val="cyan"/>
        </w:rPr>
        <w:t>.</w:t>
      </w:r>
    </w:p>
    <w:p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Řádkování práce, odsazení odstavců</w:t>
      </w:r>
      <w:r w:rsidR="00776F8E">
        <w:rPr>
          <w:highlight w:val="yellow"/>
        </w:rPr>
        <w:t>, velikosti písma v nadpisech</w:t>
      </w:r>
      <w:r w:rsidRPr="005F3917">
        <w:rPr>
          <w:highlight w:val="yellow"/>
        </w:rPr>
        <w:t xml:space="preserve"> apod. definují</w:t>
      </w:r>
      <w:r w:rsidR="00776F8E">
        <w:rPr>
          <w:highlight w:val="yellow"/>
        </w:rPr>
        <w:t xml:space="preserve"> přímo</w:t>
      </w:r>
      <w:r w:rsidRPr="005F3917">
        <w:rPr>
          <w:highlight w:val="yellow"/>
        </w:rPr>
        <w:t xml:space="preserve"> jednotlivé styly </w:t>
      </w:r>
      <w:r w:rsidR="00776F8E">
        <w:rPr>
          <w:highlight w:val="yellow"/>
        </w:rPr>
        <w:t xml:space="preserve">použité v </w:t>
      </w:r>
      <w:r w:rsidR="00FB211C" w:rsidRPr="005F3917">
        <w:rPr>
          <w:highlight w:val="yellow"/>
        </w:rPr>
        <w:t>této šablon</w:t>
      </w:r>
      <w:r w:rsidR="00776F8E">
        <w:rPr>
          <w:highlight w:val="yellow"/>
        </w:rPr>
        <w:t>ě</w:t>
      </w:r>
      <w:r w:rsidR="00D5170D">
        <w:rPr>
          <w:highlight w:val="yellow"/>
        </w:rPr>
        <w:t>.</w:t>
      </w:r>
    </w:p>
    <w:p w:rsidR="0080046E" w:rsidRPr="005F3917" w:rsidRDefault="0080046E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Okraje stránek práce jsou vždy 2,5 cm na každé straně plus 1 cm u hřbetu práce</w:t>
      </w:r>
      <w:r w:rsidR="000964BF" w:rsidRPr="005F3917">
        <w:rPr>
          <w:highlight w:val="yellow"/>
        </w:rPr>
        <w:t xml:space="preserve"> (levá strana)</w:t>
      </w:r>
      <w:r w:rsidRPr="005F3917">
        <w:rPr>
          <w:highlight w:val="yellow"/>
        </w:rPr>
        <w:t>.</w:t>
      </w:r>
    </w:p>
    <w:p w:rsidR="0080046E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Práce je tištěna jednostranně, na papír formátu A4.</w:t>
      </w:r>
    </w:p>
    <w:p w:rsidR="000964BF" w:rsidRPr="005F3917" w:rsidRDefault="000964BF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Stránky se číslují arabskými číslicemi počínaje první (titulní) stranou. Číslování stránek se</w:t>
      </w:r>
      <w:r w:rsidR="00647AE5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zobrazuje </w:t>
      </w:r>
      <w:r w:rsidR="008F27A2">
        <w:rPr>
          <w:highlight w:val="yellow"/>
        </w:rPr>
        <w:t xml:space="preserve">až </w:t>
      </w:r>
      <w:r w:rsidRPr="005F3917">
        <w:rPr>
          <w:highlight w:val="yellow"/>
        </w:rPr>
        <w:t>od první stránky obsahu</w:t>
      </w:r>
      <w:r w:rsidR="008F27A2">
        <w:rPr>
          <w:highlight w:val="yellow"/>
        </w:rPr>
        <w:t>,</w:t>
      </w:r>
      <w:r w:rsidRPr="005F3917">
        <w:rPr>
          <w:highlight w:val="yellow"/>
        </w:rPr>
        <w:t xml:space="preserve"> </w:t>
      </w:r>
      <w:r w:rsidR="00D5170D">
        <w:rPr>
          <w:highlight w:val="yellow"/>
        </w:rPr>
        <w:t>což</w:t>
      </w:r>
      <w:r w:rsidR="008F27A2">
        <w:rPr>
          <w:highlight w:val="yellow"/>
        </w:rPr>
        <w:t xml:space="preserve"> znamená, že na titulní straně, v zadání, prohlášení, poděkování a abstraktech se číslo stránky neuvádí.</w:t>
      </w:r>
    </w:p>
    <w:p w:rsidR="00372046" w:rsidRPr="005F3917" w:rsidRDefault="00FB211C" w:rsidP="00D5170D">
      <w:pPr>
        <w:pStyle w:val="Normlnbezodsazen"/>
        <w:numPr>
          <w:ilvl w:val="0"/>
          <w:numId w:val="12"/>
        </w:numPr>
        <w:rPr>
          <w:highlight w:val="yellow"/>
        </w:rPr>
      </w:pPr>
      <w:r w:rsidRPr="005F3917">
        <w:rPr>
          <w:highlight w:val="yellow"/>
        </w:rPr>
        <w:t>Hlavní k</w:t>
      </w:r>
      <w:r w:rsidR="000964BF" w:rsidRPr="005F3917">
        <w:rPr>
          <w:highlight w:val="yellow"/>
        </w:rPr>
        <w:t xml:space="preserve">apitoly </w:t>
      </w:r>
      <w:r w:rsidRPr="005F3917">
        <w:rPr>
          <w:highlight w:val="yellow"/>
        </w:rPr>
        <w:t xml:space="preserve">práce, počínaje Úvodem a konče Závěrem, </w:t>
      </w:r>
      <w:r w:rsidR="000964BF" w:rsidRPr="005F3917">
        <w:rPr>
          <w:highlight w:val="yellow"/>
        </w:rPr>
        <w:t>jsou číslovány arabskými číslicemi</w:t>
      </w:r>
      <w:r w:rsidRPr="005F3917">
        <w:rPr>
          <w:highlight w:val="yellow"/>
        </w:rPr>
        <w:t xml:space="preserve">. </w:t>
      </w:r>
      <w:r w:rsidR="000964BF" w:rsidRPr="005F3917">
        <w:rPr>
          <w:highlight w:val="yellow"/>
        </w:rPr>
        <w:t>Seznam použité literatury číslo nemá. Přílohy označujte velkými písmeny anglické abecedy.</w:t>
      </w:r>
    </w:p>
    <w:p w:rsidR="0064092E" w:rsidRDefault="007A3AC0" w:rsidP="00D5170D">
      <w:pPr>
        <w:pStyle w:val="Normlnbezodsazen"/>
        <w:numPr>
          <w:ilvl w:val="0"/>
          <w:numId w:val="12"/>
        </w:numPr>
        <w:rPr>
          <w:highlight w:val="yellow"/>
        </w:rPr>
        <w:sectPr w:rsidR="0064092E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D5170D">
        <w:rPr>
          <w:highlight w:val="yellow"/>
        </w:rPr>
        <w:t>Každou</w:t>
      </w:r>
      <w:r w:rsidRPr="005F3917">
        <w:rPr>
          <w:highlight w:val="yellow"/>
        </w:rPr>
        <w:t xml:space="preserve"> hlavní kapitolu práce (nadpis 1. úrovně) začínejte na samostatné stránce.</w:t>
      </w:r>
    </w:p>
    <w:p w:rsidR="00372046" w:rsidRDefault="00372046" w:rsidP="007937AA">
      <w:pPr>
        <w:pStyle w:val="Nadpis1"/>
        <w:numPr>
          <w:ilvl w:val="0"/>
          <w:numId w:val="0"/>
        </w:numPr>
        <w:ind w:left="709" w:hanging="709"/>
      </w:pPr>
      <w:bookmarkStart w:id="40" w:name="_Toc480891637"/>
      <w:bookmarkStart w:id="41" w:name="_Toc476327923"/>
      <w:r>
        <w:lastRenderedPageBreak/>
        <w:t xml:space="preserve">Příloha B: </w:t>
      </w:r>
      <w:r w:rsidR="007937AA">
        <w:t>Základní typografické zásady</w:t>
      </w:r>
      <w:bookmarkEnd w:id="40"/>
      <w:bookmarkEnd w:id="41"/>
    </w:p>
    <w:p w:rsidR="00B23602" w:rsidRPr="005F3917" w:rsidRDefault="005A3C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Fyzikální a fyziologické veličiny a matematické proměnné se sázejí proloženě (kurzívou). Zkratky a symboly, pod kterými se neskrývá číselná hodnota, jsou sázeny normálním písmem</w:t>
      </w:r>
      <w:r w:rsidR="00B23602" w:rsidRPr="005F3917">
        <w:rPr>
          <w:highlight w:val="yellow"/>
        </w:rPr>
        <w:t xml:space="preserve"> –</w:t>
      </w:r>
      <w:r w:rsidRPr="005F3917">
        <w:rPr>
          <w:highlight w:val="yellow"/>
        </w:rPr>
        <w:t xml:space="preserve"> stejně</w:t>
      </w:r>
      <w:r w:rsidR="00B23602" w:rsidRPr="005F3917">
        <w:rPr>
          <w:highlight w:val="yellow"/>
        </w:rPr>
        <w:t xml:space="preserve"> </w:t>
      </w:r>
      <w:r w:rsidRPr="005F3917">
        <w:rPr>
          <w:highlight w:val="yellow"/>
        </w:rPr>
        <w:t xml:space="preserve">jako </w:t>
      </w:r>
      <w:r w:rsidR="00B23602" w:rsidRPr="005F3917">
        <w:rPr>
          <w:highlight w:val="yellow"/>
        </w:rPr>
        <w:t>označení fyzikálních jednotek.</w:t>
      </w:r>
    </w:p>
    <w:p w:rsidR="00B23602" w:rsidRPr="005F3917" w:rsidRDefault="00204624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Jednotky </w:t>
      </w:r>
      <w:r w:rsidR="00B23602" w:rsidRPr="005F3917">
        <w:rPr>
          <w:highlight w:val="yellow"/>
        </w:rPr>
        <w:t xml:space="preserve">veličin a symboly (například procenta) se </w:t>
      </w:r>
      <w:r w:rsidR="002C3EB5" w:rsidRPr="005F3917">
        <w:rPr>
          <w:highlight w:val="yellow"/>
        </w:rPr>
        <w:t xml:space="preserve">v textu </w:t>
      </w:r>
      <w:r w:rsidR="00B23602" w:rsidRPr="005F3917">
        <w:rPr>
          <w:highlight w:val="yellow"/>
        </w:rPr>
        <w:t xml:space="preserve">od číselných údajů oddělují </w:t>
      </w:r>
      <w:r w:rsidR="003806BF" w:rsidRPr="005F3917">
        <w:rPr>
          <w:highlight w:val="yellow"/>
        </w:rPr>
        <w:t xml:space="preserve">nezlomitelnou </w:t>
      </w:r>
      <w:r w:rsidR="00B23602" w:rsidRPr="005F3917">
        <w:rPr>
          <w:highlight w:val="yellow"/>
        </w:rPr>
        <w:t>mezerou.</w:t>
      </w:r>
      <w:r w:rsidR="003806BF" w:rsidRPr="005F3917">
        <w:rPr>
          <w:highlight w:val="yellow"/>
        </w:rPr>
        <w:t xml:space="preserve"> Zápis bez mezery má význam přídavného jména. Např. „10 Ω“ čteme „deset ohmů“ a „10Ω“ čteme „</w:t>
      </w:r>
      <w:proofErr w:type="spellStart"/>
      <w:r w:rsidR="003806BF" w:rsidRPr="005F3917">
        <w:rPr>
          <w:highlight w:val="yellow"/>
        </w:rPr>
        <w:t>desetiohmový</w:t>
      </w:r>
      <w:proofErr w:type="spellEnd"/>
      <w:r w:rsidR="003806BF" w:rsidRPr="005F3917">
        <w:rPr>
          <w:highlight w:val="yellow"/>
        </w:rPr>
        <w:t>“.</w:t>
      </w:r>
    </w:p>
    <w:p w:rsidR="00204624" w:rsidRPr="0064092E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64092E">
        <w:rPr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  <w:r w:rsidR="004D53C9">
        <w:rPr>
          <w:highlight w:val="yellow"/>
        </w:rPr>
        <w:t xml:space="preserve"> Nezlomitelnou </w:t>
      </w:r>
      <w:proofErr w:type="gramStart"/>
      <w:r w:rsidR="004D53C9">
        <w:rPr>
          <w:highlight w:val="yellow"/>
        </w:rPr>
        <w:t>pomlčku–&lt;Ctrl&gt;</w:t>
      </w:r>
      <w:proofErr w:type="gramEnd"/>
      <w:r w:rsidR="004D53C9">
        <w:rPr>
          <w:highlight w:val="yellow"/>
        </w:rPr>
        <w:t xml:space="preserve"> + &lt;Shift&gt; + </w:t>
      </w:r>
      <w:r w:rsidR="004D53C9">
        <w:rPr>
          <w:highlight w:val="yellow"/>
          <w:lang w:val="en-US"/>
        </w:rPr>
        <w:t>&lt;P</w:t>
      </w:r>
      <w:proofErr w:type="spellStart"/>
      <w:r w:rsidR="004D53C9">
        <w:rPr>
          <w:highlight w:val="yellow"/>
        </w:rPr>
        <w:t>omlčka</w:t>
      </w:r>
      <w:proofErr w:type="spellEnd"/>
      <w:r w:rsidR="004D53C9">
        <w:rPr>
          <w:highlight w:val="yellow"/>
        </w:rPr>
        <w:t>&gt;</w:t>
      </w:r>
    </w:p>
    <w:p w:rsidR="002C3EB5" w:rsidRPr="005F3917" w:rsidRDefault="002C3EB5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>Neslabičné předložky a spojky (netýká se „a“) nesmí zůstat na konci řádku. Proto za nimi používejte nezlomitelnou mezeru.</w:t>
      </w:r>
    </w:p>
    <w:p w:rsidR="00FB26F2" w:rsidRPr="005F3917" w:rsidRDefault="007A3AC0" w:rsidP="0064092E">
      <w:pPr>
        <w:pStyle w:val="Normlnbezodsazen"/>
        <w:numPr>
          <w:ilvl w:val="0"/>
          <w:numId w:val="17"/>
        </w:numPr>
        <w:rPr>
          <w:highlight w:val="yellow"/>
        </w:rPr>
      </w:pPr>
      <w:r w:rsidRPr="005F3917">
        <w:rPr>
          <w:highlight w:val="yellow"/>
        </w:rPr>
        <w:t xml:space="preserve">Rozlišujte spojovník a pomlčku. </w:t>
      </w:r>
      <w:r w:rsidR="00A67B41" w:rsidRPr="005F3917">
        <w:rPr>
          <w:highlight w:val="yellow"/>
        </w:rPr>
        <w:t xml:space="preserve">Spojovník je krátká čára používaná ke spojení dvou slov (např. česko-anglický slovník). Pomlčka </w:t>
      </w:r>
      <w:r w:rsidR="00FB26F2" w:rsidRPr="005F3917">
        <w:rPr>
          <w:highlight w:val="yellow"/>
        </w:rPr>
        <w:t>slouží k vyznačení prodlevy v textu, pak ji obvykle píšeme s mezerami, nebo k vyznačení rozsahu (5–10), kdy se píše bez mezer.</w:t>
      </w:r>
    </w:p>
    <w:p w:rsidR="00FB26F2" w:rsidRPr="005F3917" w:rsidRDefault="00FB26F2" w:rsidP="0073382F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 xml:space="preserve">Pro podrobnější informace k typografii doporučujeme např. dokument Karla Roubíka </w:t>
      </w:r>
      <w:r w:rsidRPr="005F3917">
        <w:rPr>
          <w:i/>
          <w:highlight w:val="green"/>
        </w:rPr>
        <w:t>Fyzikální veličiny a číselné údaje</w:t>
      </w:r>
      <w:r w:rsidRPr="005F3917">
        <w:rPr>
          <w:highlight w:val="green"/>
        </w:rPr>
        <w:t>, dostupný na stránce:</w:t>
      </w:r>
    </w:p>
    <w:p w:rsidR="0073382F" w:rsidRDefault="00FB26F2" w:rsidP="0073382F">
      <w:pPr>
        <w:pStyle w:val="Normlnbezodsazen"/>
        <w:ind w:left="360"/>
        <w:rPr>
          <w:highlight w:val="green"/>
        </w:rPr>
      </w:pPr>
      <w:r w:rsidRPr="005F3917">
        <w:rPr>
          <w:highlight w:val="green"/>
        </w:rPr>
        <w:t>https://predmety.fbmi.cvut.cz/cs/17PMBPIZ</w:t>
      </w:r>
    </w:p>
    <w:p w:rsidR="007A3AC0" w:rsidRPr="005F3917" w:rsidRDefault="00FB26F2" w:rsidP="0073382F">
      <w:pPr>
        <w:pStyle w:val="Normlnbezodsazen"/>
        <w:ind w:left="360"/>
        <w:rPr>
          <w:highlight w:val="green"/>
        </w:rPr>
      </w:pPr>
      <w:r w:rsidRPr="005F3917">
        <w:rPr>
          <w:highlight w:val="green"/>
        </w:rPr>
        <w:t xml:space="preserve">a dokument Jany Borůvkové </w:t>
      </w:r>
      <w:r w:rsidRPr="005F3917">
        <w:rPr>
          <w:i/>
          <w:highlight w:val="green"/>
        </w:rPr>
        <w:t>Jak napsat bakalářskou práci</w:t>
      </w:r>
      <w:r w:rsidRPr="005F3917">
        <w:rPr>
          <w:highlight w:val="green"/>
        </w:rPr>
        <w:t>, dostupný na stránce:</w:t>
      </w:r>
    </w:p>
    <w:p w:rsidR="00204624" w:rsidRDefault="005C7538" w:rsidP="0073382F">
      <w:pPr>
        <w:pStyle w:val="Normlnbezodsazen"/>
        <w:ind w:firstLine="360"/>
        <w:rPr>
          <w:rStyle w:val="CittHTML"/>
          <w:i w:val="0"/>
        </w:rPr>
      </w:pPr>
      <w:r w:rsidRPr="005F3917">
        <w:rPr>
          <w:rStyle w:val="CittHTML"/>
          <w:i w:val="0"/>
          <w:highlight w:val="green"/>
        </w:rPr>
        <w:t>http://is.mendelu.cz/dok_server/slozka.pl?id=53294;download=160152;lang=cz</w:t>
      </w:r>
    </w:p>
    <w:p w:rsidR="00BF2E8F" w:rsidRPr="00BF2E8F" w:rsidRDefault="00776F8E" w:rsidP="0073382F">
      <w:pPr>
        <w:pStyle w:val="Normlnbezodsazen"/>
        <w:numPr>
          <w:ilvl w:val="0"/>
          <w:numId w:val="17"/>
        </w:numPr>
        <w:rPr>
          <w:i/>
          <w:highlight w:val="green"/>
        </w:rPr>
      </w:pPr>
      <w:r>
        <w:rPr>
          <w:highlight w:val="green"/>
        </w:rPr>
        <w:t xml:space="preserve">Pro zajištění jazykové správnosti práce </w:t>
      </w:r>
      <w:r w:rsidR="007F642D" w:rsidRPr="00BF2E8F">
        <w:rPr>
          <w:highlight w:val="green"/>
        </w:rPr>
        <w:t>doporučujeme</w:t>
      </w:r>
      <w:r>
        <w:rPr>
          <w:highlight w:val="green"/>
        </w:rPr>
        <w:t xml:space="preserve"> konzultovat</w:t>
      </w:r>
      <w:r w:rsidR="007F642D" w:rsidRPr="00BF2E8F">
        <w:rPr>
          <w:highlight w:val="green"/>
        </w:rPr>
        <w:t xml:space="preserve"> Internetovou jazykovou příručku Ústavu pro jazyk český Akademie věd ČR dostupný z: </w:t>
      </w:r>
    </w:p>
    <w:p w:rsidR="002B0ED9" w:rsidRDefault="007F642D" w:rsidP="002B0ED9">
      <w:pPr>
        <w:ind w:firstLine="357"/>
        <w:rPr>
          <w:highlight w:val="green"/>
        </w:rPr>
        <w:sectPr w:rsidR="002B0ED9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BF2E8F">
        <w:rPr>
          <w:highlight w:val="green"/>
        </w:rPr>
        <w:t>http://prirucka.ujc.cas.cz/</w:t>
      </w:r>
    </w:p>
    <w:p w:rsidR="00204624" w:rsidRDefault="00204624" w:rsidP="0054555A">
      <w:pPr>
        <w:pStyle w:val="Nadpis1"/>
        <w:numPr>
          <w:ilvl w:val="0"/>
          <w:numId w:val="0"/>
        </w:numPr>
        <w:ind w:left="709" w:hanging="709"/>
      </w:pPr>
      <w:bookmarkStart w:id="42" w:name="_Toc480891638"/>
      <w:bookmarkStart w:id="43" w:name="_Toc476327924"/>
      <w:r>
        <w:lastRenderedPageBreak/>
        <w:t xml:space="preserve">Příloha C: Další </w:t>
      </w:r>
      <w:r w:rsidR="00E90506">
        <w:t xml:space="preserve">doporučení </w:t>
      </w:r>
      <w:r w:rsidR="0054555A">
        <w:t>pro přehlednost textu</w:t>
      </w:r>
      <w:bookmarkEnd w:id="42"/>
      <w:bookmarkEnd w:id="43"/>
    </w:p>
    <w:p w:rsidR="008D2BAA" w:rsidRDefault="00823D47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Obrázky a tabulky sázejte v textu samostatně, bez obtékání textu po stranách. Nevkládejte obrázky a tabulky na stránku před skončením odstavce.</w:t>
      </w:r>
      <w:r w:rsidR="002B0ED9">
        <w:rPr>
          <w:highlight w:val="green"/>
        </w:rPr>
        <w:t xml:space="preserve"> Zkontrolujte, že popis obrázku nebo tabulky zůstal na stejné straně jako vlastní obrázek nebo tabulka.</w:t>
      </w:r>
    </w:p>
    <w:p w:rsidR="00823D47" w:rsidRPr="005F3917" w:rsidRDefault="008D2BAA" w:rsidP="002B0ED9">
      <w:pPr>
        <w:pStyle w:val="Normlnbezodsazen"/>
        <w:numPr>
          <w:ilvl w:val="0"/>
          <w:numId w:val="17"/>
        </w:numPr>
        <w:rPr>
          <w:highlight w:val="green"/>
        </w:rPr>
      </w:pPr>
      <w:r>
        <w:rPr>
          <w:highlight w:val="green"/>
        </w:rPr>
        <w:t xml:space="preserve">První řádek odstavce by neměl zůstat sám na konci řádky (tzv. </w:t>
      </w:r>
      <w:r w:rsidRPr="008D2BAA">
        <w:rPr>
          <w:rStyle w:val="Zdraznn"/>
          <w:highlight w:val="green"/>
        </w:rPr>
        <w:t>vdova</w:t>
      </w:r>
      <w:r>
        <w:rPr>
          <w:highlight w:val="green"/>
        </w:rPr>
        <w:t xml:space="preserve">) a poslední řádek odstavce by neměl zůstat sám na začátku nové stránky (tzv. </w:t>
      </w:r>
      <w:r w:rsidRPr="008D2BAA">
        <w:rPr>
          <w:rStyle w:val="Zdraznn"/>
          <w:highlight w:val="green"/>
        </w:rPr>
        <w:t>sirotek</w:t>
      </w:r>
      <w:r>
        <w:rPr>
          <w:highlight w:val="green"/>
        </w:rPr>
        <w:t>).</w:t>
      </w:r>
    </w:p>
    <w:p w:rsidR="0089100F" w:rsidRPr="005F3917" w:rsidRDefault="00A95ABB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:rsidR="0089100F" w:rsidRPr="005F3917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</w:pPr>
      <w:r w:rsidRPr="005F3917">
        <w:rPr>
          <w:highlight w:val="green"/>
        </w:rPr>
        <w:t>Na rovnice odkazujte jejich číslem, a to až za jejich uvedením v textu práce.</w:t>
      </w:r>
    </w:p>
    <w:p w:rsidR="008D2BAA" w:rsidRDefault="0089100F" w:rsidP="002B0ED9">
      <w:pPr>
        <w:pStyle w:val="Normlnbezodsazen"/>
        <w:numPr>
          <w:ilvl w:val="0"/>
          <w:numId w:val="17"/>
        </w:numPr>
        <w:rPr>
          <w:highlight w:val="green"/>
        </w:rPr>
        <w:sectPr w:rsidR="008D2BAA" w:rsidSect="001E1EBF">
          <w:pgSz w:w="11906" w:h="16838" w:code="9"/>
          <w:pgMar w:top="1418" w:right="1418" w:bottom="1418" w:left="1418" w:header="709" w:footer="709" w:gutter="567"/>
          <w:cols w:space="708"/>
          <w:docGrid w:linePitch="360"/>
        </w:sectPr>
      </w:pPr>
      <w:r w:rsidRPr="005F3917">
        <w:rPr>
          <w:highlight w:val="green"/>
        </w:rPr>
        <w:t>Všechny obrázky a tabulky v práci musí být odkazovány z hla</w:t>
      </w:r>
      <w:r w:rsidR="002B0ED9">
        <w:rPr>
          <w:highlight w:val="green"/>
        </w:rPr>
        <w:t>vního textu pomocí svých čísel.</w:t>
      </w:r>
    </w:p>
    <w:p w:rsidR="00205843" w:rsidRDefault="005B1AE4" w:rsidP="00907EF2">
      <w:pPr>
        <w:pStyle w:val="Nadpis1"/>
        <w:numPr>
          <w:ilvl w:val="0"/>
          <w:numId w:val="0"/>
        </w:numPr>
      </w:pPr>
      <w:bookmarkStart w:id="44" w:name="_Toc480891639"/>
      <w:bookmarkStart w:id="45" w:name="_Toc476327925"/>
      <w:r>
        <w:lastRenderedPageBreak/>
        <w:t xml:space="preserve">Příloha </w:t>
      </w:r>
      <w:r w:rsidR="007A3AC0">
        <w:t>D</w:t>
      </w:r>
      <w:r>
        <w:t xml:space="preserve">: </w:t>
      </w:r>
      <w:r w:rsidR="00FB211C">
        <w:t xml:space="preserve">Obsah přiloženého </w:t>
      </w:r>
      <w:r w:rsidR="00FB211C" w:rsidRPr="00FB211C">
        <w:rPr>
          <w:color w:val="FF0000"/>
        </w:rPr>
        <w:t>CD</w:t>
      </w:r>
      <w:bookmarkEnd w:id="44"/>
      <w:bookmarkEnd w:id="45"/>
    </w:p>
    <w:p w:rsidR="008D2BAA" w:rsidRDefault="00FB211C" w:rsidP="00304BA4">
      <w:pPr>
        <w:pStyle w:val="Normlnbezodsazen"/>
      </w:pPr>
      <w:r w:rsidRPr="00FB211C">
        <w:rPr>
          <w:highlight w:val="yellow"/>
        </w:rPr>
        <w:t xml:space="preserve">Poslední přílohou práce je obsah přiloženého datového nosiče. </w:t>
      </w:r>
      <w:r w:rsidR="008D2BAA">
        <w:rPr>
          <w:highlight w:val="yellow"/>
        </w:rPr>
        <w:t>Typ a povinný o</w:t>
      </w:r>
      <w:r w:rsidRPr="00FB211C">
        <w:rPr>
          <w:highlight w:val="yellow"/>
        </w:rPr>
        <w:t>bsah datového nosiče je specifikován na stránkách FBMI ČVUT v Praze.</w:t>
      </w:r>
    </w:p>
    <w:p w:rsidR="00FB211C" w:rsidRDefault="008D2BAA" w:rsidP="00FB211C">
      <w:r w:rsidRPr="008D2BAA">
        <w:rPr>
          <w:highlight w:val="green"/>
        </w:rPr>
        <w:t>Dále na datový nosič umístěte přílohy, které není možné pro jejich rozsah nebo charakter umístit do výtisku práce, ale které mohou být důležité pro posouzení úplnosti a kvality splnění zadání práce</w:t>
      </w:r>
      <w:r w:rsidR="004B14DF">
        <w:rPr>
          <w:highlight w:val="green"/>
        </w:rPr>
        <w:t xml:space="preserve">, jako jsou různé konstrukční výkresy, zdrojový kód programů pro zpracování naměřených dat </w:t>
      </w:r>
      <w:r w:rsidR="002C1CBD">
        <w:rPr>
          <w:highlight w:val="green"/>
        </w:rPr>
        <w:t>apod.</w:t>
      </w:r>
    </w:p>
    <w:p w:rsidR="00945E4A" w:rsidRPr="00FB211C" w:rsidRDefault="00945E4A" w:rsidP="00FB211C">
      <w:r w:rsidRPr="00945E4A">
        <w:rPr>
          <w:highlight w:val="cyan"/>
        </w:rPr>
        <w:t>Na CD budou popsané všechny zdrojové kódy, instalace</w:t>
      </w:r>
      <w:r>
        <w:rPr>
          <w:highlight w:val="cyan"/>
        </w:rPr>
        <w:t xml:space="preserve">, </w:t>
      </w:r>
      <w:r w:rsidRPr="00945E4A">
        <w:rPr>
          <w:highlight w:val="cyan"/>
        </w:rPr>
        <w:t>testovací data</w:t>
      </w:r>
      <w:r>
        <w:rPr>
          <w:highlight w:val="cyan"/>
        </w:rPr>
        <w:t xml:space="preserve">, </w:t>
      </w:r>
      <w:proofErr w:type="gramStart"/>
      <w:r>
        <w:rPr>
          <w:highlight w:val="cyan"/>
        </w:rPr>
        <w:t>atd.</w:t>
      </w:r>
      <w:r w:rsidRPr="00945E4A">
        <w:rPr>
          <w:highlight w:val="cyan"/>
        </w:rPr>
        <w:t>.</w:t>
      </w:r>
      <w:proofErr w:type="gramEnd"/>
      <w:r w:rsidRPr="00945E4A">
        <w:rPr>
          <w:highlight w:val="cyan"/>
        </w:rPr>
        <w:t xml:space="preserve"> Aplikaci </w:t>
      </w:r>
      <w:r>
        <w:rPr>
          <w:highlight w:val="cyan"/>
        </w:rPr>
        <w:t>by mělo být</w:t>
      </w:r>
      <w:r w:rsidRPr="00945E4A">
        <w:rPr>
          <w:highlight w:val="cyan"/>
        </w:rPr>
        <w:t xml:space="preserve"> možné si</w:t>
      </w:r>
      <w:r>
        <w:rPr>
          <w:highlight w:val="cyan"/>
        </w:rPr>
        <w:t xml:space="preserve"> zkompilovat a</w:t>
      </w:r>
      <w:r w:rsidRPr="00945E4A">
        <w:rPr>
          <w:highlight w:val="cyan"/>
        </w:rPr>
        <w:t xml:space="preserve"> otestovat, návod nasazení bude v kapitole Implementace</w:t>
      </w:r>
      <w:r>
        <w:rPr>
          <w:highlight w:val="cyan"/>
        </w:rPr>
        <w:t xml:space="preserve"> případně i na CD u příslušných zdrojových kódů</w:t>
      </w:r>
      <w:r w:rsidRPr="00064679">
        <w:t>.</w:t>
      </w:r>
      <w:r w:rsidR="00064679">
        <w:t xml:space="preserve"> </w:t>
      </w:r>
      <w:r w:rsidRPr="00945E4A">
        <w:rPr>
          <w:highlight w:val="cyan"/>
        </w:rPr>
        <w:t>Pro instalaci a zdrojové kódy musí být definovaná licenční ujednání.</w:t>
      </w:r>
      <w:r w:rsidRPr="00945E4A">
        <w:t xml:space="preserve"> </w:t>
      </w:r>
    </w:p>
    <w:sectPr w:rsidR="00945E4A" w:rsidRPr="00FB211C" w:rsidSect="001E1EBF">
      <w:pgSz w:w="11906" w:h="16838" w:code="9"/>
      <w:pgMar w:top="1418" w:right="1418" w:bottom="1418" w:left="1418" w:header="709" w:footer="709" w:gutter="567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18FE" w:rsidRDefault="008C18FE" w:rsidP="007C33D3">
      <w:pPr>
        <w:spacing w:line="240" w:lineRule="auto"/>
      </w:pPr>
      <w:r>
        <w:separator/>
      </w:r>
    </w:p>
  </w:endnote>
  <w:endnote w:type="continuationSeparator" w:id="0">
    <w:p w:rsidR="008C18FE" w:rsidRDefault="008C18FE" w:rsidP="007C33D3">
      <w:pPr>
        <w:spacing w:line="240" w:lineRule="auto"/>
      </w:pPr>
      <w:r>
        <w:continuationSeparator/>
      </w:r>
    </w:p>
  </w:endnote>
  <w:endnote w:type="continuationNotice" w:id="1">
    <w:p w:rsidR="008C18FE" w:rsidRDefault="008C18FE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echnika">
    <w:altName w:val="Courier New"/>
    <w:panose1 w:val="00000500000000000000"/>
    <w:charset w:val="EE"/>
    <w:family w:val="auto"/>
    <w:pitch w:val="variable"/>
    <w:sig w:usb0="00000087" w:usb1="00000001" w:usb2="00000000" w:usb3="00000000" w:csb0="0000009B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Consolas">
    <w:panose1 w:val="020B0609020204030204"/>
    <w:charset w:val="EE"/>
    <w:family w:val="modern"/>
    <w:pitch w:val="fixed"/>
    <w:sig w:usb0="E10002FF" w:usb1="4000F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276E" w:rsidRPr="00676499" w:rsidRDefault="0007276E" w:rsidP="00F676A3">
    <w:pPr>
      <w:pStyle w:val="Zpat"/>
      <w:framePr w:w="8791" w:wrap="notBeside" w:vAnchor="page" w:hAnchor="page" w:x="1985" w:y="15513" w:anchorLock="1"/>
      <w:pBdr>
        <w:top w:val="single" w:sz="8" w:space="14" w:color="005EB8"/>
      </w:pBdr>
      <w:spacing w:after="0"/>
      <w:ind w:firstLine="0"/>
      <w:contextualSpacing/>
      <w:jc w:val="center"/>
      <w:rPr>
        <w:b/>
        <w:sz w:val="28"/>
        <w:szCs w:val="28"/>
      </w:rPr>
    </w:pPr>
    <w:r w:rsidRPr="00676499">
      <w:rPr>
        <w:b/>
        <w:sz w:val="28"/>
        <w:szCs w:val="28"/>
      </w:rPr>
      <w:t xml:space="preserve">Kladno </w:t>
    </w:r>
    <w:r w:rsidRPr="00890387">
      <w:rPr>
        <w:b/>
        <w:color w:val="FF0000"/>
        <w:sz w:val="28"/>
        <w:szCs w:val="28"/>
      </w:rPr>
      <w:t>rok</w:t>
    </w:r>
  </w:p>
  <w:p w:rsidR="0007276E" w:rsidRDefault="0007276E" w:rsidP="00F676A3">
    <w:pPr>
      <w:pStyle w:val="Zpat"/>
      <w:spacing w:after="0"/>
      <w:ind w:firstLine="70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276E" w:rsidRDefault="0007276E" w:rsidP="00D66B84">
    <w:pPr>
      <w:pStyle w:val="Zpat"/>
      <w:tabs>
        <w:tab w:val="clear" w:pos="4536"/>
        <w:tab w:val="clear" w:pos="9072"/>
        <w:tab w:val="left" w:pos="5158"/>
      </w:tabs>
      <w:spacing w:after="0"/>
      <w:ind w:firstLine="709"/>
    </w:pPr>
    <w: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50818345"/>
      <w:docPartObj>
        <w:docPartGallery w:val="Page Numbers (Bottom of Page)"/>
        <w:docPartUnique/>
      </w:docPartObj>
    </w:sdtPr>
    <w:sdtEndPr/>
    <w:sdtContent>
      <w:p w:rsidR="0007276E" w:rsidRDefault="0007276E" w:rsidP="00E44B12">
        <w:pPr>
          <w:pStyle w:val="Zpat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B24B3">
          <w:rPr>
            <w:noProof/>
          </w:rPr>
          <w:t>16</w:t>
        </w:r>
        <w:r>
          <w:fldChar w:fldCharType="end"/>
        </w:r>
      </w:p>
    </w:sdtContent>
  </w:sdt>
  <w:p w:rsidR="0007276E" w:rsidRDefault="0007276E" w:rsidP="00535B82">
    <w:pPr>
      <w:pStyle w:val="Zpat"/>
      <w:spacing w:after="0"/>
      <w:ind w:firstLine="70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18FE" w:rsidRDefault="008C18FE" w:rsidP="007C33D3">
      <w:pPr>
        <w:spacing w:line="240" w:lineRule="auto"/>
      </w:pPr>
      <w:r>
        <w:separator/>
      </w:r>
    </w:p>
  </w:footnote>
  <w:footnote w:type="continuationSeparator" w:id="0">
    <w:p w:rsidR="008C18FE" w:rsidRDefault="008C18FE" w:rsidP="007C33D3">
      <w:pPr>
        <w:spacing w:line="240" w:lineRule="auto"/>
      </w:pPr>
      <w:r>
        <w:continuationSeparator/>
      </w:r>
    </w:p>
  </w:footnote>
  <w:footnote w:type="continuationNotice" w:id="1">
    <w:p w:rsidR="008C18FE" w:rsidRDefault="008C18FE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  <w:r>
      <w:rPr>
        <w:rFonts w:cs="Arial"/>
        <w:b/>
        <w:noProof/>
        <w:sz w:val="24"/>
        <w:szCs w:val="24"/>
        <w:lang w:eastAsia="cs-CZ"/>
      </w:rPr>
      <w:drawing>
        <wp:anchor distT="0" distB="0" distL="114300" distR="114300" simplePos="0" relativeHeight="251663360" behindDoc="0" locked="0" layoutInCell="1" allowOverlap="1">
          <wp:simplePos x="0" y="0"/>
          <wp:positionH relativeFrom="margin">
            <wp:align>center</wp:align>
          </wp:positionH>
          <wp:positionV relativeFrom="page">
            <wp:posOffset>478790</wp:posOffset>
          </wp:positionV>
          <wp:extent cx="900000" cy="900000"/>
          <wp:effectExtent l="0" t="0" r="0" b="0"/>
          <wp:wrapSquare wrapText="bothSides"/>
          <wp:docPr id="75" name="Obrázek 7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symbol_cvut_konturova_verze.jp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00000" cy="9000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E61468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jc w:val="center"/>
      <w:rPr>
        <w:rFonts w:cs="Arial"/>
        <w:b/>
        <w:sz w:val="24"/>
        <w:szCs w:val="24"/>
      </w:rPr>
    </w:pPr>
  </w:p>
  <w:p w:rsidR="0007276E" w:rsidRDefault="0007276E" w:rsidP="008E165D">
    <w:pPr>
      <w:pStyle w:val="Zptenadresa"/>
      <w:framePr w:w="0" w:hRule="auto" w:hSpace="0" w:vSpace="0" w:wrap="auto" w:vAnchor="margin" w:hAnchor="text" w:xAlign="left" w:yAlign="inline"/>
      <w:spacing w:after="0" w:line="240" w:lineRule="auto"/>
      <w:ind w:firstLine="0"/>
      <w:rPr>
        <w:rFonts w:cs="Arial"/>
        <w:b/>
        <w:sz w:val="24"/>
        <w:szCs w:val="24"/>
      </w:rPr>
    </w:pPr>
  </w:p>
  <w:p w:rsidR="0007276E" w:rsidRPr="007352FA" w:rsidRDefault="0007276E" w:rsidP="00057E0D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spacing w:after="20" w:line="240" w:lineRule="auto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ČESKÉ VYSOKÉ UČENÍ TECHNICKÉ V</w:t>
    </w:r>
    <w:r>
      <w:rPr>
        <w:rFonts w:ascii="Times New Roman" w:hAnsi="Times New Roman"/>
        <w:b/>
        <w:sz w:val="28"/>
        <w:szCs w:val="28"/>
      </w:rPr>
      <w:t> </w:t>
    </w:r>
    <w:r w:rsidRPr="007352FA">
      <w:rPr>
        <w:rFonts w:ascii="Times New Roman" w:hAnsi="Times New Roman"/>
        <w:b/>
        <w:sz w:val="28"/>
        <w:szCs w:val="28"/>
      </w:rPr>
      <w:t>PRAZE</w:t>
    </w:r>
  </w:p>
  <w:p w:rsidR="0007276E" w:rsidRPr="007352FA" w:rsidRDefault="0007276E" w:rsidP="00E61468">
    <w:pPr>
      <w:pStyle w:val="Zptenadresa"/>
      <w:framePr w:w="8789" w:h="964" w:hSpace="0" w:vSpace="0" w:wrap="notBeside" w:vAnchor="text" w:hAnchor="page" w:x="1986" w:y="1"/>
      <w:pBdr>
        <w:between w:val="single" w:sz="8" w:space="1" w:color="005EB8"/>
      </w:pBdr>
      <w:tabs>
        <w:tab w:val="clear" w:pos="2160"/>
      </w:tabs>
      <w:spacing w:before="20" w:after="0" w:line="360" w:lineRule="exact"/>
      <w:ind w:firstLine="0"/>
      <w:jc w:val="center"/>
      <w:rPr>
        <w:rFonts w:ascii="Times New Roman" w:hAnsi="Times New Roman"/>
        <w:b/>
        <w:sz w:val="28"/>
        <w:szCs w:val="28"/>
      </w:rPr>
    </w:pPr>
    <w:r w:rsidRPr="007352FA">
      <w:rPr>
        <w:rFonts w:ascii="Times New Roman" w:hAnsi="Times New Roman"/>
        <w:b/>
        <w:sz w:val="28"/>
        <w:szCs w:val="28"/>
      </w:rPr>
      <w:t>FAKULTA BIOMEDICÍNSKÉHO INŽENÝRSTVÍ</w:t>
    </w:r>
    <w:r>
      <w:rPr>
        <w:rFonts w:ascii="Times New Roman" w:hAnsi="Times New Roman"/>
        <w:b/>
        <w:sz w:val="28"/>
        <w:szCs w:val="28"/>
      </w:rPr>
      <w:br/>
    </w:r>
    <w:r w:rsidRPr="007352FA">
      <w:rPr>
        <w:rFonts w:ascii="Times New Roman" w:hAnsi="Times New Roman"/>
        <w:b/>
        <w:sz w:val="28"/>
        <w:szCs w:val="28"/>
      </w:rPr>
      <w:t xml:space="preserve">Katedra biomedicínské </w:t>
    </w:r>
    <w:r>
      <w:rPr>
        <w:rFonts w:ascii="Times New Roman" w:hAnsi="Times New Roman"/>
        <w:b/>
        <w:sz w:val="28"/>
        <w:szCs w:val="28"/>
      </w:rPr>
      <w:t>informatiky</w:t>
    </w:r>
  </w:p>
  <w:p w:rsidR="0007276E" w:rsidRDefault="0007276E" w:rsidP="00950013">
    <w:pPr>
      <w:pStyle w:val="Zhlav"/>
      <w:spacing w:after="0"/>
      <w:ind w:firstLine="709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276E" w:rsidRPr="004B3494" w:rsidRDefault="0007276E" w:rsidP="004B3494">
    <w:pPr>
      <w:pStyle w:val="Zhlav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276E" w:rsidRPr="00442685" w:rsidRDefault="0007276E" w:rsidP="00442685">
    <w:pPr>
      <w:pStyle w:val="Zhlav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7276E" w:rsidRPr="00442685" w:rsidRDefault="0007276E" w:rsidP="00535B82">
    <w:pPr>
      <w:pStyle w:val="Zhlav"/>
      <w:spacing w:after="0"/>
      <w:ind w:firstLine="70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54FC981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BDAC5F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A352FD8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2A8E15B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EE54D63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8EDC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C02CF78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505A1DB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80362B8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455A1B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953ED9"/>
    <w:multiLevelType w:val="hybridMultilevel"/>
    <w:tmpl w:val="4AEEFE10"/>
    <w:lvl w:ilvl="0" w:tplc="44B436BE">
      <w:start w:val="1"/>
      <w:numFmt w:val="decimal"/>
      <w:pStyle w:val="Zdroj"/>
      <w:lvlText w:val="[%1]"/>
      <w:lvlJc w:val="left"/>
      <w:pPr>
        <w:ind w:left="142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 w15:restartNumberingAfterBreak="0">
    <w:nsid w:val="277A3422"/>
    <w:multiLevelType w:val="hybridMultilevel"/>
    <w:tmpl w:val="68561E1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5AB2045"/>
    <w:multiLevelType w:val="hybridMultilevel"/>
    <w:tmpl w:val="4B86CD3E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66825F5E"/>
    <w:multiLevelType w:val="hybridMultilevel"/>
    <w:tmpl w:val="958E10A2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D617AC1"/>
    <w:multiLevelType w:val="multilevel"/>
    <w:tmpl w:val="5EC87DE8"/>
    <w:lvl w:ilvl="0">
      <w:start w:val="1"/>
      <w:numFmt w:val="decimal"/>
      <w:pStyle w:val="Nadpis1"/>
      <w:lvlText w:val="%1"/>
      <w:lvlJc w:val="left"/>
      <w:pPr>
        <w:ind w:left="709" w:hanging="709"/>
      </w:pPr>
      <w:rPr>
        <w:rFonts w:cs="Times New Roman" w:hint="default"/>
      </w:rPr>
    </w:lvl>
    <w:lvl w:ilvl="1">
      <w:start w:val="1"/>
      <w:numFmt w:val="decimal"/>
      <w:pStyle w:val="Nadpis2"/>
      <w:lvlText w:val="%1.%2"/>
      <w:lvlJc w:val="left"/>
      <w:pPr>
        <w:ind w:left="709" w:hanging="709"/>
      </w:pPr>
      <w:rPr>
        <w:rFonts w:cs="Times New Roman" w:hint="default"/>
      </w:rPr>
    </w:lvl>
    <w:lvl w:ilvl="2">
      <w:start w:val="1"/>
      <w:numFmt w:val="decimal"/>
      <w:pStyle w:val="Nadpis3"/>
      <w:lvlText w:val="%1.%2.%3"/>
      <w:lvlJc w:val="left"/>
      <w:pPr>
        <w:ind w:left="709" w:hanging="709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709" w:hanging="709"/>
      </w:pPr>
      <w:rPr>
        <w:rFonts w:cs="Times New Roman" w:hint="default"/>
      </w:rPr>
    </w:lvl>
    <w:lvl w:ilvl="4">
      <w:start w:val="1"/>
      <w:numFmt w:val="decimal"/>
      <w:pStyle w:val="Nadpis5"/>
      <w:lvlText w:val="%1.%2.%3.%4.%5"/>
      <w:lvlJc w:val="left"/>
      <w:pPr>
        <w:ind w:left="709" w:hanging="709"/>
      </w:pPr>
      <w:rPr>
        <w:rFonts w:cs="Times New Roman" w:hint="default"/>
      </w:rPr>
    </w:lvl>
    <w:lvl w:ilvl="5">
      <w:start w:val="1"/>
      <w:numFmt w:val="decimal"/>
      <w:pStyle w:val="Nadpis6"/>
      <w:lvlText w:val="%1.%2.%3.%4.%5.%6"/>
      <w:lvlJc w:val="left"/>
      <w:pPr>
        <w:ind w:left="709" w:hanging="709"/>
      </w:pPr>
      <w:rPr>
        <w:rFonts w:cs="Times New Roman" w:hint="default"/>
      </w:rPr>
    </w:lvl>
    <w:lvl w:ilvl="6">
      <w:start w:val="1"/>
      <w:numFmt w:val="decimal"/>
      <w:pStyle w:val="Nadpis7"/>
      <w:lvlText w:val="%1.%2.%3.%4.%5.%6.%7"/>
      <w:lvlJc w:val="left"/>
      <w:pPr>
        <w:ind w:left="709" w:hanging="709"/>
      </w:pPr>
      <w:rPr>
        <w:rFonts w:cs="Times New Roman" w:hint="default"/>
      </w:rPr>
    </w:lvl>
    <w:lvl w:ilvl="7">
      <w:start w:val="1"/>
      <w:numFmt w:val="decimal"/>
      <w:pStyle w:val="Nadpis8"/>
      <w:lvlText w:val="%1.%2.%3.%4.%5.%6.%7.%8"/>
      <w:lvlJc w:val="left"/>
      <w:pPr>
        <w:ind w:left="709" w:hanging="709"/>
      </w:pPr>
      <w:rPr>
        <w:rFonts w:cs="Times New Roman" w:hint="default"/>
      </w:rPr>
    </w:lvl>
    <w:lvl w:ilvl="8">
      <w:start w:val="1"/>
      <w:numFmt w:val="decimal"/>
      <w:pStyle w:val="Nadpis9"/>
      <w:lvlText w:val="%1.%2.%3.%4.%5.%6.%7.%8.%9"/>
      <w:lvlJc w:val="left"/>
      <w:pPr>
        <w:ind w:left="709" w:hanging="709"/>
      </w:pPr>
      <w:rPr>
        <w:rFonts w:cs="Times New Roman" w:hint="default"/>
      </w:rPr>
    </w:lvl>
  </w:abstractNum>
  <w:num w:numId="1">
    <w:abstractNumId w:val="16"/>
  </w:num>
  <w:num w:numId="2">
    <w:abstractNumId w:val="8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9"/>
  </w:num>
  <w:num w:numId="8">
    <w:abstractNumId w:val="7"/>
  </w:num>
  <w:num w:numId="9">
    <w:abstractNumId w:val="6"/>
  </w:num>
  <w:num w:numId="10">
    <w:abstractNumId w:val="5"/>
  </w:num>
  <w:num w:numId="11">
    <w:abstractNumId w:val="4"/>
  </w:num>
  <w:num w:numId="12">
    <w:abstractNumId w:val="15"/>
  </w:num>
  <w:num w:numId="13">
    <w:abstractNumId w:val="11"/>
  </w:num>
  <w:num w:numId="14">
    <w:abstractNumId w:val="13"/>
  </w:num>
  <w:num w:numId="15">
    <w:abstractNumId w:val="14"/>
  </w:num>
  <w:num w:numId="16">
    <w:abstractNumId w:val="10"/>
  </w:num>
  <w:num w:numId="17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jIzsTSyNLIwNzO2NDNU0lEKTi0uzszPAymwqAUAZcdTrSwAAAA="/>
  </w:docVars>
  <w:rsids>
    <w:rsidRoot w:val="007C33D3"/>
    <w:rsid w:val="0000347B"/>
    <w:rsid w:val="0000514A"/>
    <w:rsid w:val="00012898"/>
    <w:rsid w:val="00015125"/>
    <w:rsid w:val="0002502D"/>
    <w:rsid w:val="00025549"/>
    <w:rsid w:val="00034EFA"/>
    <w:rsid w:val="00047A20"/>
    <w:rsid w:val="0005342D"/>
    <w:rsid w:val="00056239"/>
    <w:rsid w:val="00056400"/>
    <w:rsid w:val="00057E0D"/>
    <w:rsid w:val="00064679"/>
    <w:rsid w:val="0007276E"/>
    <w:rsid w:val="0007496D"/>
    <w:rsid w:val="000763D7"/>
    <w:rsid w:val="00095157"/>
    <w:rsid w:val="000964BF"/>
    <w:rsid w:val="000A01EC"/>
    <w:rsid w:val="000A7F23"/>
    <w:rsid w:val="000B39C5"/>
    <w:rsid w:val="000B5EAB"/>
    <w:rsid w:val="000B6732"/>
    <w:rsid w:val="00111603"/>
    <w:rsid w:val="00121A1E"/>
    <w:rsid w:val="00145208"/>
    <w:rsid w:val="00147181"/>
    <w:rsid w:val="00153193"/>
    <w:rsid w:val="0016798C"/>
    <w:rsid w:val="001840EC"/>
    <w:rsid w:val="0019304A"/>
    <w:rsid w:val="001B0195"/>
    <w:rsid w:val="001C029C"/>
    <w:rsid w:val="001C2B1E"/>
    <w:rsid w:val="001D0D26"/>
    <w:rsid w:val="001D286A"/>
    <w:rsid w:val="001E1EBF"/>
    <w:rsid w:val="00204624"/>
    <w:rsid w:val="00205843"/>
    <w:rsid w:val="00232480"/>
    <w:rsid w:val="002413EF"/>
    <w:rsid w:val="00246ED6"/>
    <w:rsid w:val="002502D0"/>
    <w:rsid w:val="00254A91"/>
    <w:rsid w:val="00260AAE"/>
    <w:rsid w:val="002852B8"/>
    <w:rsid w:val="002A11FB"/>
    <w:rsid w:val="002B0ED9"/>
    <w:rsid w:val="002C1CBD"/>
    <w:rsid w:val="002C3EB5"/>
    <w:rsid w:val="002C6885"/>
    <w:rsid w:val="002D1C24"/>
    <w:rsid w:val="002D7901"/>
    <w:rsid w:val="002E1723"/>
    <w:rsid w:val="002E5689"/>
    <w:rsid w:val="002F21E8"/>
    <w:rsid w:val="00304BA4"/>
    <w:rsid w:val="00304E67"/>
    <w:rsid w:val="00317759"/>
    <w:rsid w:val="00330672"/>
    <w:rsid w:val="003459B4"/>
    <w:rsid w:val="00354DA5"/>
    <w:rsid w:val="00356991"/>
    <w:rsid w:val="00361D1D"/>
    <w:rsid w:val="00372046"/>
    <w:rsid w:val="00375820"/>
    <w:rsid w:val="003806BF"/>
    <w:rsid w:val="0039785D"/>
    <w:rsid w:val="003A0BF8"/>
    <w:rsid w:val="003A2C61"/>
    <w:rsid w:val="003A3AE4"/>
    <w:rsid w:val="003B3821"/>
    <w:rsid w:val="003B77B9"/>
    <w:rsid w:val="003C7BBE"/>
    <w:rsid w:val="003E2C9E"/>
    <w:rsid w:val="00400A3C"/>
    <w:rsid w:val="0040406E"/>
    <w:rsid w:val="0041098E"/>
    <w:rsid w:val="00412199"/>
    <w:rsid w:val="0041362F"/>
    <w:rsid w:val="00417166"/>
    <w:rsid w:val="0042328B"/>
    <w:rsid w:val="00425002"/>
    <w:rsid w:val="00442685"/>
    <w:rsid w:val="00447364"/>
    <w:rsid w:val="00452C21"/>
    <w:rsid w:val="004539DC"/>
    <w:rsid w:val="004621E2"/>
    <w:rsid w:val="00463521"/>
    <w:rsid w:val="00472B78"/>
    <w:rsid w:val="00472E5D"/>
    <w:rsid w:val="00482004"/>
    <w:rsid w:val="00483B8C"/>
    <w:rsid w:val="0049290C"/>
    <w:rsid w:val="00496A2B"/>
    <w:rsid w:val="00496BA4"/>
    <w:rsid w:val="004A4BAE"/>
    <w:rsid w:val="004B14DF"/>
    <w:rsid w:val="004B3494"/>
    <w:rsid w:val="004D53C9"/>
    <w:rsid w:val="004E287E"/>
    <w:rsid w:val="004E46F8"/>
    <w:rsid w:val="004F427A"/>
    <w:rsid w:val="004F531E"/>
    <w:rsid w:val="00517473"/>
    <w:rsid w:val="005356FA"/>
    <w:rsid w:val="00535B82"/>
    <w:rsid w:val="00535F3F"/>
    <w:rsid w:val="0054555A"/>
    <w:rsid w:val="0056166C"/>
    <w:rsid w:val="00570D86"/>
    <w:rsid w:val="00581AAC"/>
    <w:rsid w:val="005861D3"/>
    <w:rsid w:val="00587703"/>
    <w:rsid w:val="005A3CB5"/>
    <w:rsid w:val="005A47AA"/>
    <w:rsid w:val="005B115B"/>
    <w:rsid w:val="005B1AE4"/>
    <w:rsid w:val="005C015F"/>
    <w:rsid w:val="005C7538"/>
    <w:rsid w:val="005D2914"/>
    <w:rsid w:val="005D300D"/>
    <w:rsid w:val="005F3917"/>
    <w:rsid w:val="005F43F8"/>
    <w:rsid w:val="0060225A"/>
    <w:rsid w:val="00607920"/>
    <w:rsid w:val="00610A55"/>
    <w:rsid w:val="006120CF"/>
    <w:rsid w:val="0063208F"/>
    <w:rsid w:val="00640607"/>
    <w:rsid w:val="0064092E"/>
    <w:rsid w:val="0064093B"/>
    <w:rsid w:val="00642B93"/>
    <w:rsid w:val="006471C5"/>
    <w:rsid w:val="00647AE5"/>
    <w:rsid w:val="006510DB"/>
    <w:rsid w:val="00653442"/>
    <w:rsid w:val="00676499"/>
    <w:rsid w:val="00681597"/>
    <w:rsid w:val="006830AB"/>
    <w:rsid w:val="00686B18"/>
    <w:rsid w:val="006B5A36"/>
    <w:rsid w:val="006B61FB"/>
    <w:rsid w:val="006B7E03"/>
    <w:rsid w:val="006C2794"/>
    <w:rsid w:val="006E190E"/>
    <w:rsid w:val="006F13B1"/>
    <w:rsid w:val="006F3997"/>
    <w:rsid w:val="006F5F04"/>
    <w:rsid w:val="00717967"/>
    <w:rsid w:val="0073382F"/>
    <w:rsid w:val="007352FA"/>
    <w:rsid w:val="0077377D"/>
    <w:rsid w:val="00776F8E"/>
    <w:rsid w:val="00780FCA"/>
    <w:rsid w:val="00783F74"/>
    <w:rsid w:val="00786D82"/>
    <w:rsid w:val="007910BB"/>
    <w:rsid w:val="007912F0"/>
    <w:rsid w:val="007930FB"/>
    <w:rsid w:val="007937AA"/>
    <w:rsid w:val="007A3AC0"/>
    <w:rsid w:val="007B1489"/>
    <w:rsid w:val="007C33D3"/>
    <w:rsid w:val="007C772F"/>
    <w:rsid w:val="007D030E"/>
    <w:rsid w:val="007E3E22"/>
    <w:rsid w:val="007F642D"/>
    <w:rsid w:val="0080046E"/>
    <w:rsid w:val="00806056"/>
    <w:rsid w:val="00812F04"/>
    <w:rsid w:val="0082203E"/>
    <w:rsid w:val="008220B3"/>
    <w:rsid w:val="00823D47"/>
    <w:rsid w:val="008260BE"/>
    <w:rsid w:val="00827753"/>
    <w:rsid w:val="00834C15"/>
    <w:rsid w:val="00841284"/>
    <w:rsid w:val="00845A91"/>
    <w:rsid w:val="00854146"/>
    <w:rsid w:val="00854937"/>
    <w:rsid w:val="00855B78"/>
    <w:rsid w:val="00856733"/>
    <w:rsid w:val="00857FAD"/>
    <w:rsid w:val="0087518F"/>
    <w:rsid w:val="008769FE"/>
    <w:rsid w:val="0088584A"/>
    <w:rsid w:val="00890387"/>
    <w:rsid w:val="0089100F"/>
    <w:rsid w:val="008B3D17"/>
    <w:rsid w:val="008C0AD8"/>
    <w:rsid w:val="008C0FC6"/>
    <w:rsid w:val="008C18FE"/>
    <w:rsid w:val="008D2BAA"/>
    <w:rsid w:val="008D41F7"/>
    <w:rsid w:val="008D7E3B"/>
    <w:rsid w:val="008E165D"/>
    <w:rsid w:val="008F27A2"/>
    <w:rsid w:val="008F3469"/>
    <w:rsid w:val="00904650"/>
    <w:rsid w:val="00907EF2"/>
    <w:rsid w:val="00921FA8"/>
    <w:rsid w:val="0092367D"/>
    <w:rsid w:val="00926C3C"/>
    <w:rsid w:val="009273C1"/>
    <w:rsid w:val="00945E4A"/>
    <w:rsid w:val="00947DB2"/>
    <w:rsid w:val="00950013"/>
    <w:rsid w:val="00955F59"/>
    <w:rsid w:val="00965DED"/>
    <w:rsid w:val="0096621C"/>
    <w:rsid w:val="00973819"/>
    <w:rsid w:val="00974C9C"/>
    <w:rsid w:val="0098669E"/>
    <w:rsid w:val="009C1A15"/>
    <w:rsid w:val="009C5F6A"/>
    <w:rsid w:val="009D7F12"/>
    <w:rsid w:val="009F19DF"/>
    <w:rsid w:val="00A123DF"/>
    <w:rsid w:val="00A15E17"/>
    <w:rsid w:val="00A206DC"/>
    <w:rsid w:val="00A248C4"/>
    <w:rsid w:val="00A30620"/>
    <w:rsid w:val="00A3598A"/>
    <w:rsid w:val="00A445E1"/>
    <w:rsid w:val="00A47277"/>
    <w:rsid w:val="00A4785C"/>
    <w:rsid w:val="00A513EF"/>
    <w:rsid w:val="00A67B41"/>
    <w:rsid w:val="00A826A8"/>
    <w:rsid w:val="00A95ABB"/>
    <w:rsid w:val="00AB05A3"/>
    <w:rsid w:val="00AB1217"/>
    <w:rsid w:val="00AB24B3"/>
    <w:rsid w:val="00AC0730"/>
    <w:rsid w:val="00AD0036"/>
    <w:rsid w:val="00AD381A"/>
    <w:rsid w:val="00AE1250"/>
    <w:rsid w:val="00AF5F58"/>
    <w:rsid w:val="00B02ABD"/>
    <w:rsid w:val="00B0561E"/>
    <w:rsid w:val="00B10BD3"/>
    <w:rsid w:val="00B118FF"/>
    <w:rsid w:val="00B12188"/>
    <w:rsid w:val="00B1399B"/>
    <w:rsid w:val="00B15007"/>
    <w:rsid w:val="00B23602"/>
    <w:rsid w:val="00B50857"/>
    <w:rsid w:val="00B636D5"/>
    <w:rsid w:val="00B73B62"/>
    <w:rsid w:val="00B755CB"/>
    <w:rsid w:val="00B82EA0"/>
    <w:rsid w:val="00B84113"/>
    <w:rsid w:val="00BA53FE"/>
    <w:rsid w:val="00BB4F5B"/>
    <w:rsid w:val="00BD7F86"/>
    <w:rsid w:val="00BE000C"/>
    <w:rsid w:val="00BE28D4"/>
    <w:rsid w:val="00BE6F5D"/>
    <w:rsid w:val="00BF2E8F"/>
    <w:rsid w:val="00BF393E"/>
    <w:rsid w:val="00C01646"/>
    <w:rsid w:val="00C02B6E"/>
    <w:rsid w:val="00C04A83"/>
    <w:rsid w:val="00C04C14"/>
    <w:rsid w:val="00C06AD1"/>
    <w:rsid w:val="00C104D8"/>
    <w:rsid w:val="00C10682"/>
    <w:rsid w:val="00C21BB5"/>
    <w:rsid w:val="00C34C86"/>
    <w:rsid w:val="00C40CB0"/>
    <w:rsid w:val="00C42E89"/>
    <w:rsid w:val="00CA0FA6"/>
    <w:rsid w:val="00CB7132"/>
    <w:rsid w:val="00CC0D18"/>
    <w:rsid w:val="00CC7285"/>
    <w:rsid w:val="00CD19A9"/>
    <w:rsid w:val="00CE06A4"/>
    <w:rsid w:val="00D12186"/>
    <w:rsid w:val="00D24A77"/>
    <w:rsid w:val="00D30182"/>
    <w:rsid w:val="00D35738"/>
    <w:rsid w:val="00D401AC"/>
    <w:rsid w:val="00D5170D"/>
    <w:rsid w:val="00D5240E"/>
    <w:rsid w:val="00D529A1"/>
    <w:rsid w:val="00D54FBF"/>
    <w:rsid w:val="00D66B84"/>
    <w:rsid w:val="00D80AAB"/>
    <w:rsid w:val="00D812BD"/>
    <w:rsid w:val="00D846A5"/>
    <w:rsid w:val="00D86F9E"/>
    <w:rsid w:val="00DA2F38"/>
    <w:rsid w:val="00DB6853"/>
    <w:rsid w:val="00DC6796"/>
    <w:rsid w:val="00DC686D"/>
    <w:rsid w:val="00DC7828"/>
    <w:rsid w:val="00DD4EE9"/>
    <w:rsid w:val="00DE2948"/>
    <w:rsid w:val="00DF6F90"/>
    <w:rsid w:val="00DF7341"/>
    <w:rsid w:val="00E22B45"/>
    <w:rsid w:val="00E249B0"/>
    <w:rsid w:val="00E37BA7"/>
    <w:rsid w:val="00E44B12"/>
    <w:rsid w:val="00E61468"/>
    <w:rsid w:val="00E6268A"/>
    <w:rsid w:val="00E73CF7"/>
    <w:rsid w:val="00E901D7"/>
    <w:rsid w:val="00E90506"/>
    <w:rsid w:val="00EA442E"/>
    <w:rsid w:val="00EB140E"/>
    <w:rsid w:val="00EB141C"/>
    <w:rsid w:val="00EB5350"/>
    <w:rsid w:val="00EC2470"/>
    <w:rsid w:val="00EC2B0D"/>
    <w:rsid w:val="00EC4A40"/>
    <w:rsid w:val="00EC6E00"/>
    <w:rsid w:val="00EC77DC"/>
    <w:rsid w:val="00ED025E"/>
    <w:rsid w:val="00ED4B2C"/>
    <w:rsid w:val="00ED6CB6"/>
    <w:rsid w:val="00EE26B6"/>
    <w:rsid w:val="00EE6F86"/>
    <w:rsid w:val="00F04056"/>
    <w:rsid w:val="00F10129"/>
    <w:rsid w:val="00F14A23"/>
    <w:rsid w:val="00F17E83"/>
    <w:rsid w:val="00F26ED9"/>
    <w:rsid w:val="00F3448A"/>
    <w:rsid w:val="00F47FBC"/>
    <w:rsid w:val="00F65FB8"/>
    <w:rsid w:val="00F676A3"/>
    <w:rsid w:val="00F75283"/>
    <w:rsid w:val="00F7617B"/>
    <w:rsid w:val="00F77DA3"/>
    <w:rsid w:val="00F83E21"/>
    <w:rsid w:val="00F91DE8"/>
    <w:rsid w:val="00FA623E"/>
    <w:rsid w:val="00FB211C"/>
    <w:rsid w:val="00FB26F2"/>
    <w:rsid w:val="00FB667A"/>
    <w:rsid w:val="00FC2A67"/>
    <w:rsid w:val="00FC6BA3"/>
    <w:rsid w:val="00FE1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26D7B2A2-6440-4FB1-AF0A-C0FF6B660F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cs-CZ" w:eastAsia="cs-CZ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/>
    <w:lsdException w:name="heading 6" w:locked="1"/>
    <w:lsdException w:name="heading 7" w:locked="1" w:unhideWhenUsed="1"/>
    <w:lsdException w:name="heading 8" w:locked="1" w:unhideWhenUsed="1"/>
    <w:lsdException w:name="heading 9" w:locked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39" w:unhideWhenUsed="1"/>
    <w:lsdException w:name="toc 2" w:locked="1" w:uiPriority="39" w:unhideWhenUsed="1"/>
    <w:lsdException w:name="toc 3" w:locked="1" w:uiPriority="39" w:unhideWhenUsed="1"/>
    <w:lsdException w:name="toc 4" w:locked="1" w:uiPriority="0" w:unhideWhenUsed="1"/>
    <w:lsdException w:name="toc 5" w:locked="1" w:uiPriority="0" w:unhideWhenUsed="1"/>
    <w:lsdException w:name="toc 6" w:locked="1" w:uiPriority="0" w:unhideWhenUsed="1"/>
    <w:lsdException w:name="toc 7" w:locked="1" w:uiPriority="0" w:unhideWhenUsed="1"/>
    <w:lsdException w:name="toc 8" w:locked="1" w:uiPriority="0" w:unhideWhenUsed="1"/>
    <w:lsdException w:name="toc 9" w:locked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/>
    <w:lsdException w:name="Closing" w:semiHidden="1" w:unhideWhenUsed="1"/>
    <w:lsdException w:name="Signature" w:semiHidden="1" w:unhideWhenUsed="1"/>
    <w:lsdException w:name="Default Paragraph Font" w:locked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96621C"/>
    <w:pPr>
      <w:spacing w:after="120" w:line="340" w:lineRule="exact"/>
      <w:ind w:firstLine="425"/>
      <w:jc w:val="both"/>
    </w:pPr>
    <w:rPr>
      <w:rFonts w:ascii="Times New Roman" w:hAnsi="Times New Roman"/>
      <w:sz w:val="24"/>
      <w:lang w:eastAsia="en-US"/>
    </w:rPr>
  </w:style>
  <w:style w:type="paragraph" w:styleId="Nadpis1">
    <w:name w:val="heading 1"/>
    <w:basedOn w:val="Normln"/>
    <w:next w:val="Normln"/>
    <w:link w:val="Nadpis1Char"/>
    <w:uiPriority w:val="99"/>
    <w:qFormat/>
    <w:rsid w:val="00DC6796"/>
    <w:pPr>
      <w:keepNext/>
      <w:keepLines/>
      <w:numPr>
        <w:numId w:val="1"/>
      </w:numPr>
      <w:spacing w:before="480" w:after="480"/>
      <w:outlineLvl w:val="0"/>
    </w:pPr>
    <w:rPr>
      <w:rFonts w:eastAsia="Times New Roman"/>
      <w:b/>
      <w:bCs/>
      <w:color w:val="000000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qFormat/>
    <w:rsid w:val="00DC6796"/>
    <w:pPr>
      <w:keepNext/>
      <w:keepLines/>
      <w:numPr>
        <w:ilvl w:val="1"/>
        <w:numId w:val="1"/>
      </w:numPr>
      <w:spacing w:before="480"/>
      <w:outlineLvl w:val="1"/>
    </w:pPr>
    <w:rPr>
      <w:rFonts w:eastAsia="Times New Roman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qFormat/>
    <w:rsid w:val="00DC6796"/>
    <w:pPr>
      <w:keepNext/>
      <w:keepLines/>
      <w:numPr>
        <w:ilvl w:val="2"/>
        <w:numId w:val="1"/>
      </w:numPr>
      <w:spacing w:before="360"/>
      <w:outlineLvl w:val="2"/>
    </w:pPr>
    <w:rPr>
      <w:rFonts w:eastAsia="Times New Roman"/>
      <w:b/>
      <w:bCs/>
      <w:color w:val="000000"/>
      <w:sz w:val="28"/>
    </w:rPr>
  </w:style>
  <w:style w:type="paragraph" w:styleId="Nadpis4">
    <w:name w:val="heading 4"/>
    <w:basedOn w:val="Normln"/>
    <w:next w:val="Normln"/>
    <w:link w:val="Nadpis4Char"/>
    <w:uiPriority w:val="99"/>
    <w:qFormat/>
    <w:rsid w:val="00DC6796"/>
    <w:pPr>
      <w:keepNext/>
      <w:keepLines/>
      <w:spacing w:before="200"/>
      <w:ind w:firstLine="0"/>
      <w:outlineLvl w:val="3"/>
    </w:pPr>
    <w:rPr>
      <w:rFonts w:eastAsia="Times New Roman"/>
      <w:b/>
      <w:bCs/>
      <w:iCs/>
      <w:color w:val="000000"/>
    </w:rPr>
  </w:style>
  <w:style w:type="paragraph" w:styleId="Nadpis5">
    <w:name w:val="heading 5"/>
    <w:basedOn w:val="Normln"/>
    <w:next w:val="Normln"/>
    <w:link w:val="Nadpis5Char"/>
    <w:uiPriority w:val="99"/>
    <w:rsid w:val="008D41F7"/>
    <w:pPr>
      <w:keepNext/>
      <w:keepLines/>
      <w:numPr>
        <w:ilvl w:val="4"/>
        <w:numId w:val="1"/>
      </w:numPr>
      <w:spacing w:before="200"/>
      <w:outlineLvl w:val="4"/>
    </w:pPr>
    <w:rPr>
      <w:rFonts w:eastAsia="Times New Roman"/>
      <w:b/>
      <w:color w:val="000000"/>
    </w:rPr>
  </w:style>
  <w:style w:type="paragraph" w:styleId="Nadpis6">
    <w:name w:val="heading 6"/>
    <w:basedOn w:val="Normln"/>
    <w:next w:val="Normln"/>
    <w:link w:val="Nadpis6Char"/>
    <w:uiPriority w:val="99"/>
    <w:rsid w:val="005D300D"/>
    <w:pPr>
      <w:keepNext/>
      <w:keepLines/>
      <w:numPr>
        <w:ilvl w:val="5"/>
        <w:numId w:val="1"/>
      </w:numPr>
      <w:spacing w:before="200"/>
      <w:outlineLvl w:val="5"/>
    </w:pPr>
    <w:rPr>
      <w:rFonts w:ascii="Cambria" w:eastAsia="Times New Roman" w:hAnsi="Cambria"/>
      <w:i/>
      <w:iCs/>
      <w:color w:val="243F60"/>
    </w:rPr>
  </w:style>
  <w:style w:type="paragraph" w:styleId="Nadpis7">
    <w:name w:val="heading 7"/>
    <w:basedOn w:val="Normln"/>
    <w:next w:val="Normln"/>
    <w:link w:val="Nadpis7Char"/>
    <w:uiPriority w:val="99"/>
    <w:rsid w:val="005D300D"/>
    <w:pPr>
      <w:keepNext/>
      <w:keepLines/>
      <w:numPr>
        <w:ilvl w:val="6"/>
        <w:numId w:val="1"/>
      </w:numPr>
      <w:spacing w:before="200"/>
      <w:outlineLvl w:val="6"/>
    </w:pPr>
    <w:rPr>
      <w:rFonts w:ascii="Cambria" w:eastAsia="Times New Roman" w:hAnsi="Cambria"/>
      <w:i/>
      <w:iCs/>
      <w:color w:val="404040"/>
    </w:rPr>
  </w:style>
  <w:style w:type="paragraph" w:styleId="Nadpis8">
    <w:name w:val="heading 8"/>
    <w:basedOn w:val="Normln"/>
    <w:next w:val="Normln"/>
    <w:link w:val="Nadpis8Char"/>
    <w:uiPriority w:val="99"/>
    <w:rsid w:val="005D300D"/>
    <w:pPr>
      <w:keepNext/>
      <w:keepLines/>
      <w:numPr>
        <w:ilvl w:val="7"/>
        <w:numId w:val="1"/>
      </w:numPr>
      <w:spacing w:before="200"/>
      <w:outlineLvl w:val="7"/>
    </w:pPr>
    <w:rPr>
      <w:rFonts w:ascii="Cambria" w:eastAsia="Times New Roman" w:hAnsi="Cambria"/>
      <w:color w:val="404040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rsid w:val="005D300D"/>
    <w:pPr>
      <w:keepNext/>
      <w:keepLines/>
      <w:numPr>
        <w:ilvl w:val="8"/>
        <w:numId w:val="1"/>
      </w:numPr>
      <w:spacing w:before="200"/>
      <w:outlineLvl w:val="8"/>
    </w:pPr>
    <w:rPr>
      <w:rFonts w:ascii="Cambria" w:eastAsia="Times New Roman" w:hAnsi="Cambria"/>
      <w:i/>
      <w:iCs/>
      <w:color w:val="404040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Nadpis1Char">
    <w:name w:val="Nadpis 1 Char"/>
    <w:basedOn w:val="Standardnpsmoodstavce"/>
    <w:link w:val="Nadpis1"/>
    <w:uiPriority w:val="99"/>
    <w:locked/>
    <w:rsid w:val="00DC6796"/>
    <w:rPr>
      <w:rFonts w:ascii="Times New Roman" w:eastAsia="Times New Roman" w:hAnsi="Times New Roman"/>
      <w:b/>
      <w:bCs/>
      <w:color w:val="000000"/>
      <w:sz w:val="40"/>
      <w:szCs w:val="28"/>
      <w:lang w:eastAsia="en-US"/>
    </w:rPr>
  </w:style>
  <w:style w:type="character" w:customStyle="1" w:styleId="Nadpis2Char">
    <w:name w:val="Nadpis 2 Char"/>
    <w:basedOn w:val="Standardnpsmoodstavce"/>
    <w:link w:val="Nadpis2"/>
    <w:uiPriority w:val="99"/>
    <w:locked/>
    <w:rsid w:val="00DC6796"/>
    <w:rPr>
      <w:rFonts w:ascii="Times New Roman" w:eastAsia="Times New Roman" w:hAnsi="Times New Roman"/>
      <w:b/>
      <w:bCs/>
      <w:sz w:val="32"/>
      <w:szCs w:val="26"/>
      <w:lang w:eastAsia="en-US"/>
    </w:rPr>
  </w:style>
  <w:style w:type="character" w:customStyle="1" w:styleId="Nadpis3Char">
    <w:name w:val="Nadpis 3 Char"/>
    <w:basedOn w:val="Standardnpsmoodstavce"/>
    <w:link w:val="Nadpis3"/>
    <w:uiPriority w:val="99"/>
    <w:locked/>
    <w:rsid w:val="00DC6796"/>
    <w:rPr>
      <w:rFonts w:ascii="Times New Roman" w:eastAsia="Times New Roman" w:hAnsi="Times New Roman"/>
      <w:b/>
      <w:bCs/>
      <w:color w:val="000000"/>
      <w:sz w:val="28"/>
      <w:lang w:eastAsia="en-US"/>
    </w:rPr>
  </w:style>
  <w:style w:type="character" w:customStyle="1" w:styleId="Nadpis4Char">
    <w:name w:val="Nadpis 4 Char"/>
    <w:basedOn w:val="Standardnpsmoodstavce"/>
    <w:link w:val="Nadpis4"/>
    <w:uiPriority w:val="99"/>
    <w:locked/>
    <w:rsid w:val="00DC6796"/>
    <w:rPr>
      <w:rFonts w:ascii="Times New Roman" w:eastAsia="Times New Roman" w:hAnsi="Times New Roman"/>
      <w:b/>
      <w:bCs/>
      <w:iCs/>
      <w:color w:val="000000"/>
      <w:sz w:val="24"/>
      <w:lang w:eastAsia="en-US"/>
    </w:rPr>
  </w:style>
  <w:style w:type="character" w:customStyle="1" w:styleId="Nadpis5Char">
    <w:name w:val="Nadpis 5 Char"/>
    <w:basedOn w:val="Standardnpsmoodstavce"/>
    <w:link w:val="Nadpis5"/>
    <w:uiPriority w:val="99"/>
    <w:locked/>
    <w:rsid w:val="008D41F7"/>
    <w:rPr>
      <w:rFonts w:ascii="Times New Roman" w:hAnsi="Times New Roman" w:cs="Times New Roman"/>
      <w:b/>
      <w:color w:val="000000"/>
      <w:sz w:val="24"/>
    </w:rPr>
  </w:style>
  <w:style w:type="character" w:customStyle="1" w:styleId="Nadpis6Char">
    <w:name w:val="Nadpis 6 Char"/>
    <w:basedOn w:val="Standardnpsmoodstavce"/>
    <w:link w:val="Nadpis6"/>
    <w:uiPriority w:val="99"/>
    <w:semiHidden/>
    <w:locked/>
    <w:rsid w:val="005D300D"/>
    <w:rPr>
      <w:rFonts w:ascii="Cambria" w:hAnsi="Cambria" w:cs="Times New Roman"/>
      <w:i/>
      <w:iCs/>
      <w:color w:val="243F60"/>
      <w:sz w:val="24"/>
    </w:rPr>
  </w:style>
  <w:style w:type="character" w:customStyle="1" w:styleId="Nadpis7Char">
    <w:name w:val="Nadpis 7 Char"/>
    <w:basedOn w:val="Standardnpsmoodstavce"/>
    <w:link w:val="Nadpis7"/>
    <w:uiPriority w:val="99"/>
    <w:semiHidden/>
    <w:locked/>
    <w:rsid w:val="005D300D"/>
    <w:rPr>
      <w:rFonts w:ascii="Cambria" w:hAnsi="Cambria" w:cs="Times New Roman"/>
      <w:i/>
      <w:iCs/>
      <w:color w:val="404040"/>
      <w:sz w:val="24"/>
    </w:rPr>
  </w:style>
  <w:style w:type="character" w:customStyle="1" w:styleId="Nadpis8Char">
    <w:name w:val="Nadpis 8 Char"/>
    <w:basedOn w:val="Standardnpsmoodstavce"/>
    <w:link w:val="Nadpis8"/>
    <w:uiPriority w:val="99"/>
    <w:semiHidden/>
    <w:locked/>
    <w:rsid w:val="005D300D"/>
    <w:rPr>
      <w:rFonts w:ascii="Cambria" w:hAnsi="Cambria" w:cs="Times New Roman"/>
      <w:color w:val="404040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9"/>
    <w:semiHidden/>
    <w:locked/>
    <w:rsid w:val="005D300D"/>
    <w:rPr>
      <w:rFonts w:ascii="Cambria" w:hAnsi="Cambria" w:cs="Times New Roman"/>
      <w:i/>
      <w:iCs/>
      <w:color w:val="404040"/>
      <w:sz w:val="20"/>
      <w:szCs w:val="20"/>
    </w:rPr>
  </w:style>
  <w:style w:type="paragraph" w:styleId="Zhlav">
    <w:name w:val="header"/>
    <w:basedOn w:val="Normln"/>
    <w:link w:val="Zhlav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locked/>
    <w:rsid w:val="007C33D3"/>
    <w:rPr>
      <w:rFonts w:cs="Times New Roman"/>
    </w:rPr>
  </w:style>
  <w:style w:type="paragraph" w:styleId="Zpat">
    <w:name w:val="footer"/>
    <w:basedOn w:val="Normln"/>
    <w:link w:val="ZpatChar"/>
    <w:uiPriority w:val="99"/>
    <w:rsid w:val="007C33D3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locked/>
    <w:rsid w:val="007C33D3"/>
    <w:rPr>
      <w:rFonts w:cs="Times New Roman"/>
    </w:rPr>
  </w:style>
  <w:style w:type="paragraph" w:customStyle="1" w:styleId="Zptenadresa">
    <w:name w:val="Zpáteční adresa"/>
    <w:basedOn w:val="Normln"/>
    <w:uiPriority w:val="99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line="160" w:lineRule="atLeast"/>
    </w:pPr>
    <w:rPr>
      <w:rFonts w:ascii="Arial" w:eastAsia="Times New Roman" w:hAnsi="Arial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rsid w:val="00676499"/>
    <w:pPr>
      <w:spacing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locked/>
    <w:rsid w:val="00676499"/>
    <w:rPr>
      <w:rFonts w:cs="Times New Roman"/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rsid w:val="00676499"/>
    <w:rPr>
      <w:rFonts w:cs="Times New Roman"/>
      <w:vertAlign w:val="superscript"/>
    </w:rPr>
  </w:style>
  <w:style w:type="paragraph" w:customStyle="1" w:styleId="DP-Normln">
    <w:name w:val="DP - Normální"/>
    <w:basedOn w:val="Normln"/>
    <w:link w:val="DP-NormlnChar"/>
    <w:uiPriority w:val="99"/>
    <w:rsid w:val="00965DED"/>
    <w:rPr>
      <w:szCs w:val="24"/>
    </w:rPr>
  </w:style>
  <w:style w:type="character" w:customStyle="1" w:styleId="DP-NormlnChar">
    <w:name w:val="DP - Normální Char"/>
    <w:basedOn w:val="Standardnpsmoodstavce"/>
    <w:link w:val="DP-Normln"/>
    <w:uiPriority w:val="99"/>
    <w:locked/>
    <w:rsid w:val="00965DED"/>
    <w:rPr>
      <w:rFonts w:ascii="Times New Roman" w:hAnsi="Times New Roman" w:cs="Times New Roman"/>
      <w:sz w:val="24"/>
      <w:szCs w:val="24"/>
    </w:rPr>
  </w:style>
  <w:style w:type="character" w:styleId="Siln">
    <w:name w:val="Strong"/>
    <w:basedOn w:val="Standardnpsmoodstavce"/>
    <w:uiPriority w:val="99"/>
    <w:rsid w:val="005D300D"/>
    <w:rPr>
      <w:rFonts w:cs="Times New Roman"/>
      <w:b/>
      <w:bCs/>
    </w:rPr>
  </w:style>
  <w:style w:type="character" w:customStyle="1" w:styleId="apple-converted-space">
    <w:name w:val="apple-converted-space"/>
    <w:basedOn w:val="Standardnpsmoodstavce"/>
    <w:uiPriority w:val="99"/>
    <w:rsid w:val="005D300D"/>
    <w:rPr>
      <w:rFonts w:cs="Times New Roman"/>
    </w:rPr>
  </w:style>
  <w:style w:type="paragraph" w:styleId="Odstavecseseznamem">
    <w:name w:val="List Paragraph"/>
    <w:basedOn w:val="Normln"/>
    <w:uiPriority w:val="99"/>
    <w:rsid w:val="005D300D"/>
    <w:pPr>
      <w:ind w:left="720"/>
      <w:contextualSpacing/>
    </w:pPr>
  </w:style>
  <w:style w:type="paragraph" w:styleId="Podtitul">
    <w:name w:val="Subtitle"/>
    <w:basedOn w:val="Normln"/>
    <w:next w:val="Normln"/>
    <w:link w:val="PodtitulChar"/>
    <w:uiPriority w:val="99"/>
    <w:rsid w:val="008D41F7"/>
    <w:pPr>
      <w:numPr>
        <w:ilvl w:val="1"/>
      </w:numPr>
      <w:ind w:firstLine="709"/>
    </w:pPr>
    <w:rPr>
      <w:rFonts w:ascii="Cambria" w:eastAsia="Times New Roman" w:hAnsi="Cambria"/>
      <w:i/>
      <w:iCs/>
      <w:color w:val="4F81BD"/>
      <w:spacing w:val="15"/>
      <w:szCs w:val="24"/>
    </w:rPr>
  </w:style>
  <w:style w:type="character" w:customStyle="1" w:styleId="PodtitulChar">
    <w:name w:val="Podtitul Char"/>
    <w:basedOn w:val="Standardnpsmoodstavce"/>
    <w:link w:val="Podtitul"/>
    <w:uiPriority w:val="99"/>
    <w:locked/>
    <w:rsid w:val="008D41F7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99"/>
    <w:rsid w:val="008D41F7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99"/>
    <w:locked/>
    <w:rsid w:val="008D41F7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uiPriority w:val="99"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rsid w:val="00F04056"/>
    <w:pPr>
      <w:tabs>
        <w:tab w:val="left" w:pos="426"/>
        <w:tab w:val="right" w:leader="dot" w:pos="8777"/>
      </w:tabs>
      <w:spacing w:after="100"/>
      <w:ind w:firstLine="0"/>
    </w:pPr>
    <w:rPr>
      <w:b/>
      <w:noProof/>
    </w:rPr>
  </w:style>
  <w:style w:type="character" w:customStyle="1" w:styleId="PlohaChar">
    <w:name w:val="Příloha Char"/>
    <w:basedOn w:val="Standardnpsmoodstavce"/>
    <w:link w:val="Ploha"/>
    <w:uiPriority w:val="99"/>
    <w:locked/>
    <w:rsid w:val="00B15007"/>
    <w:rPr>
      <w:rFonts w:ascii="Times New Roman" w:hAnsi="Times New Roman" w:cs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rsid w:val="00F04056"/>
    <w:pPr>
      <w:tabs>
        <w:tab w:val="left" w:pos="993"/>
        <w:tab w:val="right" w:leader="dot" w:pos="8777"/>
      </w:tabs>
      <w:spacing w:after="100"/>
      <w:ind w:left="238" w:firstLine="187"/>
    </w:pPr>
  </w:style>
  <w:style w:type="paragraph" w:styleId="Obsah3">
    <w:name w:val="toc 3"/>
    <w:basedOn w:val="Normln"/>
    <w:next w:val="Normln"/>
    <w:autoRedefine/>
    <w:uiPriority w:val="39"/>
    <w:rsid w:val="00F04056"/>
    <w:pPr>
      <w:tabs>
        <w:tab w:val="left" w:pos="1701"/>
        <w:tab w:val="right" w:leader="dot" w:pos="8493"/>
      </w:tabs>
      <w:spacing w:after="100"/>
      <w:ind w:left="992" w:firstLine="0"/>
    </w:pPr>
  </w:style>
  <w:style w:type="paragraph" w:styleId="Titulek">
    <w:name w:val="caption"/>
    <w:basedOn w:val="Normln"/>
    <w:next w:val="Normln"/>
    <w:uiPriority w:val="99"/>
    <w:qFormat/>
    <w:rsid w:val="00C02B6E"/>
    <w:pPr>
      <w:spacing w:before="120" w:after="240" w:line="240" w:lineRule="auto"/>
      <w:ind w:firstLine="0"/>
      <w:jc w:val="center"/>
    </w:pPr>
    <w:rPr>
      <w:bCs/>
      <w:sz w:val="22"/>
      <w:szCs w:val="18"/>
    </w:rPr>
  </w:style>
  <w:style w:type="paragraph" w:styleId="Seznamobrzk">
    <w:name w:val="table of figures"/>
    <w:basedOn w:val="Normln"/>
    <w:next w:val="Normln"/>
    <w:uiPriority w:val="99"/>
    <w:rsid w:val="00A47277"/>
  </w:style>
  <w:style w:type="character" w:styleId="Odkaznakoment">
    <w:name w:val="annotation reference"/>
    <w:basedOn w:val="Standardnpsmoodstavce"/>
    <w:uiPriority w:val="99"/>
    <w:semiHidden/>
    <w:rsid w:val="00890387"/>
    <w:rPr>
      <w:rFonts w:cs="Times New Roman"/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locked/>
    <w:rsid w:val="00890387"/>
    <w:rPr>
      <w:rFonts w:ascii="Times New Roman" w:hAnsi="Times New Roman" w:cs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locked/>
    <w:rsid w:val="00890387"/>
    <w:rPr>
      <w:rFonts w:ascii="Times New Roman" w:hAnsi="Times New Roman" w:cs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rsid w:val="0089038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locked/>
    <w:rsid w:val="00890387"/>
    <w:rPr>
      <w:rFonts w:ascii="Tahoma" w:hAnsi="Tahoma" w:cs="Tahoma"/>
      <w:sz w:val="16"/>
      <w:szCs w:val="16"/>
    </w:rPr>
  </w:style>
  <w:style w:type="paragraph" w:styleId="Nadpisobsahu">
    <w:name w:val="TOC Heading"/>
    <w:basedOn w:val="Nadpis1"/>
    <w:next w:val="Normln"/>
    <w:uiPriority w:val="39"/>
    <w:unhideWhenUsed/>
    <w:qFormat/>
    <w:rsid w:val="00AB1217"/>
    <w:pPr>
      <w:numPr>
        <w:numId w:val="0"/>
      </w:numPr>
      <w:spacing w:before="240" w:after="0" w:line="259" w:lineRule="auto"/>
      <w:jc w:val="left"/>
      <w:outlineLvl w:val="9"/>
    </w:pPr>
    <w:rPr>
      <w:rFonts w:eastAsiaTheme="majorEastAsia" w:cstheme="majorBidi"/>
      <w:bCs w:val="0"/>
      <w:color w:val="auto"/>
      <w:szCs w:val="32"/>
      <w:lang w:eastAsia="cs-CZ"/>
    </w:rPr>
  </w:style>
  <w:style w:type="character" w:styleId="Hypertextovodkaz">
    <w:name w:val="Hyperlink"/>
    <w:basedOn w:val="Standardnpsmoodstavce"/>
    <w:uiPriority w:val="99"/>
    <w:unhideWhenUsed/>
    <w:rsid w:val="00780FCA"/>
    <w:rPr>
      <w:color w:val="0000FF" w:themeColor="hyperlink"/>
      <w:u w:val="single"/>
    </w:rPr>
  </w:style>
  <w:style w:type="table" w:customStyle="1" w:styleId="Mkatabulky14">
    <w:name w:val="Mřížka tabulky14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Mkatabulky">
    <w:name w:val="Table Grid"/>
    <w:basedOn w:val="Normlntabulka"/>
    <w:locked/>
    <w:rsid w:val="008751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87518F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ittHTML">
    <w:name w:val="HTML Cite"/>
    <w:basedOn w:val="Standardnpsmoodstavce"/>
    <w:uiPriority w:val="99"/>
    <w:semiHidden/>
    <w:unhideWhenUsed/>
    <w:rsid w:val="005C7538"/>
    <w:rPr>
      <w:i/>
      <w:iCs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973819"/>
    <w:pPr>
      <w:ind w:firstLine="0"/>
    </w:pPr>
  </w:style>
  <w:style w:type="character" w:customStyle="1" w:styleId="NormlnbezodsazenChar">
    <w:name w:val="Normální bez odsazení Char"/>
    <w:basedOn w:val="Standardnpsmoodstavce"/>
    <w:link w:val="Normlnbezodsazen"/>
    <w:rsid w:val="00973819"/>
    <w:rPr>
      <w:rFonts w:ascii="Times New Roman" w:hAnsi="Times New Roman"/>
      <w:sz w:val="24"/>
      <w:lang w:eastAsia="en-US"/>
    </w:rPr>
  </w:style>
  <w:style w:type="paragraph" w:styleId="Citt">
    <w:name w:val="Quote"/>
    <w:basedOn w:val="Normln"/>
    <w:next w:val="Normln"/>
    <w:link w:val="CittChar"/>
    <w:uiPriority w:val="29"/>
    <w:qFormat/>
    <w:rsid w:val="009273C1"/>
    <w:pPr>
      <w:spacing w:before="200"/>
      <w:ind w:left="357" w:right="357"/>
    </w:pPr>
    <w:rPr>
      <w:i/>
      <w:iCs/>
      <w:color w:val="404040" w:themeColor="text1" w:themeTint="BF"/>
    </w:rPr>
  </w:style>
  <w:style w:type="character" w:customStyle="1" w:styleId="CittChar">
    <w:name w:val="Citát Char"/>
    <w:basedOn w:val="Standardnpsmoodstavce"/>
    <w:link w:val="Citt"/>
    <w:uiPriority w:val="29"/>
    <w:rsid w:val="009273C1"/>
    <w:rPr>
      <w:rFonts w:ascii="Times New Roman" w:hAnsi="Times New Roman"/>
      <w:i/>
      <w:iCs/>
      <w:color w:val="404040" w:themeColor="text1" w:themeTint="BF"/>
      <w:sz w:val="24"/>
      <w:lang w:eastAsia="en-US"/>
    </w:rPr>
  </w:style>
  <w:style w:type="paragraph" w:customStyle="1" w:styleId="Obrzek">
    <w:name w:val="Obrázek"/>
    <w:basedOn w:val="Normln"/>
    <w:next w:val="Normln"/>
    <w:qFormat/>
    <w:rsid w:val="0064093B"/>
    <w:pPr>
      <w:spacing w:before="600" w:after="0" w:line="240" w:lineRule="auto"/>
      <w:ind w:firstLine="0"/>
      <w:jc w:val="center"/>
    </w:pPr>
    <w:rPr>
      <w:noProof/>
      <w:lang w:eastAsia="cs-CZ"/>
    </w:rPr>
  </w:style>
  <w:style w:type="paragraph" w:customStyle="1" w:styleId="Tabulka">
    <w:name w:val="Tabulka"/>
    <w:basedOn w:val="Normln"/>
    <w:next w:val="Normln"/>
    <w:link w:val="TabulkaChar"/>
    <w:qFormat/>
    <w:rsid w:val="00EB5350"/>
    <w:pPr>
      <w:spacing w:after="0" w:line="259" w:lineRule="auto"/>
      <w:ind w:firstLine="0"/>
      <w:jc w:val="center"/>
    </w:pPr>
    <w:rPr>
      <w:rFonts w:eastAsiaTheme="minorHAnsi"/>
      <w:sz w:val="22"/>
    </w:rPr>
  </w:style>
  <w:style w:type="character" w:customStyle="1" w:styleId="TabulkaChar">
    <w:name w:val="Tabulka Char"/>
    <w:basedOn w:val="Standardnpsmoodstavce"/>
    <w:link w:val="Tabulka"/>
    <w:rsid w:val="00EB5350"/>
    <w:rPr>
      <w:rFonts w:ascii="Times New Roman" w:eastAsiaTheme="minorHAnsi" w:hAnsi="Times New Roman"/>
      <w:lang w:eastAsia="en-US"/>
    </w:rPr>
  </w:style>
  <w:style w:type="table" w:customStyle="1" w:styleId="Mkatabulky4">
    <w:name w:val="Mřížka tabulky4"/>
    <w:basedOn w:val="Normlntabulka"/>
    <w:next w:val="Mkatabulky"/>
    <w:uiPriority w:val="39"/>
    <w:rsid w:val="00A206DC"/>
    <w:rPr>
      <w:rFonts w:asciiTheme="minorHAnsi" w:eastAsiaTheme="minorHAnsi" w:hAnsiTheme="minorHAnsi" w:cstheme="minorBidi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-poznmka">
    <w:name w:val="Tabulka - poznámka"/>
    <w:basedOn w:val="Normln"/>
    <w:link w:val="Tabulka-poznmkaChar"/>
    <w:qFormat/>
    <w:rsid w:val="0077377D"/>
    <w:pPr>
      <w:spacing w:before="60" w:after="600" w:line="240" w:lineRule="auto"/>
      <w:ind w:firstLine="0"/>
    </w:pPr>
    <w:rPr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77377D"/>
    <w:rPr>
      <w:rFonts w:ascii="Times New Roman" w:hAnsi="Times New Roman"/>
      <w:lang w:eastAsia="en-US"/>
    </w:rPr>
  </w:style>
  <w:style w:type="paragraph" w:customStyle="1" w:styleId="Vzorec">
    <w:name w:val="Vzorec"/>
    <w:basedOn w:val="Normln"/>
    <w:qFormat/>
    <w:rsid w:val="0041362F"/>
    <w:pPr>
      <w:tabs>
        <w:tab w:val="center" w:pos="4253"/>
        <w:tab w:val="right" w:pos="8505"/>
      </w:tabs>
      <w:spacing w:before="240" w:after="180" w:line="240" w:lineRule="auto"/>
      <w:ind w:firstLine="0"/>
    </w:pPr>
    <w:rPr>
      <w:rFonts w:eastAsiaTheme="minorHAnsi" w:cstheme="minorBidi"/>
    </w:rPr>
  </w:style>
  <w:style w:type="paragraph" w:customStyle="1" w:styleId="Zdroj">
    <w:name w:val="Zdroj"/>
    <w:basedOn w:val="Normln"/>
    <w:qFormat/>
    <w:rsid w:val="004F531E"/>
    <w:pPr>
      <w:numPr>
        <w:numId w:val="16"/>
      </w:numPr>
      <w:tabs>
        <w:tab w:val="left" w:pos="425"/>
      </w:tabs>
      <w:ind w:left="425" w:hanging="425"/>
      <w:jc w:val="left"/>
    </w:pPr>
    <w:rPr>
      <w:rFonts w:eastAsia="Times New Roman"/>
      <w:lang w:val="en-US"/>
    </w:rPr>
  </w:style>
  <w:style w:type="character" w:styleId="Zdraznn">
    <w:name w:val="Emphasis"/>
    <w:basedOn w:val="Standardnpsmoodstavce"/>
    <w:qFormat/>
    <w:locked/>
    <w:rsid w:val="00056239"/>
    <w:rPr>
      <w:i/>
      <w:iCs/>
    </w:rPr>
  </w:style>
  <w:style w:type="character" w:styleId="Sledovanodkaz">
    <w:name w:val="FollowedHyperlink"/>
    <w:basedOn w:val="Standardnpsmoodstavce"/>
    <w:uiPriority w:val="99"/>
    <w:semiHidden/>
    <w:unhideWhenUsed/>
    <w:rsid w:val="000B39C5"/>
    <w:rPr>
      <w:color w:val="800080" w:themeColor="followedHyperlink"/>
      <w:u w:val="single"/>
    </w:rPr>
  </w:style>
  <w:style w:type="paragraph" w:styleId="Revize">
    <w:name w:val="Revision"/>
    <w:hidden/>
    <w:uiPriority w:val="99"/>
    <w:semiHidden/>
    <w:rsid w:val="00AD0036"/>
    <w:rPr>
      <w:rFonts w:ascii="Times New Roman" w:hAnsi="Times New Roman"/>
      <w:sz w:val="24"/>
      <w:lang w:eastAsia="en-US"/>
    </w:rPr>
  </w:style>
  <w:style w:type="paragraph" w:customStyle="1" w:styleId="Titulnlist">
    <w:name w:val="Titulní list"/>
    <w:qFormat/>
    <w:rsid w:val="004B3494"/>
    <w:pPr>
      <w:spacing w:after="160" w:line="560" w:lineRule="exact"/>
    </w:pPr>
    <w:rPr>
      <w:rFonts w:ascii="Technika" w:eastAsiaTheme="minorHAnsi" w:hAnsi="Technika" w:cstheme="minorBidi"/>
      <w:b/>
      <w:caps/>
      <w:spacing w:val="8"/>
      <w:kern w:val="24"/>
      <w:sz w:val="48"/>
      <w:lang w:eastAsia="en-US"/>
      <w14:numSpacing w14:val="proportional"/>
    </w:rPr>
  </w:style>
  <w:style w:type="character" w:styleId="Zstupntext">
    <w:name w:val="Placeholder Text"/>
    <w:basedOn w:val="Standardnpsmoodstavce"/>
    <w:uiPriority w:val="99"/>
    <w:semiHidden/>
    <w:rsid w:val="004B349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736819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eader" Target="header3.xml"/><Relationship Id="rId18" Type="http://schemas.openxmlformats.org/officeDocument/2006/relationships/image" Target="media/image4.jpe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10" Type="http://schemas.openxmlformats.org/officeDocument/2006/relationships/footer" Target="footer1.xm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C1647B849A7140E2985FDBFF008151ED"/>
        <w:category>
          <w:name w:val="Obecné"/>
          <w:gallery w:val="placeholder"/>
        </w:category>
        <w:types>
          <w:type w:val="bbPlcHdr"/>
        </w:types>
        <w:behaviors>
          <w:behavior w:val="content"/>
        </w:behaviors>
        <w:guid w:val="{56978204-E1D1-43C8-B484-A2926D41F7F9}"/>
      </w:docPartPr>
      <w:docPartBody>
        <w:p w:rsidR="00E3087A" w:rsidRDefault="00E3087A" w:rsidP="00E3087A">
          <w:pPr>
            <w:pStyle w:val="C1647B849A7140E2985FDBFF008151ED"/>
          </w:pPr>
          <w:r w:rsidRPr="00357FE2">
            <w:rPr>
              <w:rStyle w:val="Zstupntext"/>
            </w:rPr>
            <w:t>Choose an item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echnika">
    <w:altName w:val="Courier New"/>
    <w:panose1 w:val="00000500000000000000"/>
    <w:charset w:val="EE"/>
    <w:family w:val="auto"/>
    <w:pitch w:val="variable"/>
    <w:sig w:usb0="00000087" w:usb1="00000001" w:usb2="00000000" w:usb3="00000000" w:csb0="0000009B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Consolas">
    <w:panose1 w:val="020B0609020204030204"/>
    <w:charset w:val="EE"/>
    <w:family w:val="modern"/>
    <w:pitch w:val="fixed"/>
    <w:sig w:usb0="E10002FF" w:usb1="4000FCFF" w:usb2="00000009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3087A"/>
    <w:rsid w:val="00B84043"/>
    <w:rsid w:val="00DB762A"/>
    <w:rsid w:val="00E308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cs-CZ" w:eastAsia="cs-CZ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E3087A"/>
    <w:rPr>
      <w:color w:val="808080"/>
    </w:rPr>
  </w:style>
  <w:style w:type="paragraph" w:customStyle="1" w:styleId="C1647B849A7140E2985FDBFF008151ED">
    <w:name w:val="C1647B849A7140E2985FDBFF008151ED"/>
    <w:rsid w:val="00E3087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ABDB273-0C12-4FD5-A72A-F494CE6120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1</Pages>
  <Words>2624</Words>
  <Characters>15483</Characters>
  <Application>Microsoft Office Word</Application>
  <DocSecurity>0</DocSecurity>
  <Lines>129</Lines>
  <Paragraphs>3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é vysoké učení technické v Praze</vt:lpstr>
    </vt:vector>
  </TitlesOfParts>
  <Company/>
  <LinksUpToDate>false</LinksUpToDate>
  <CharactersWithSpaces>180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é vysoké učení technické v Praze</dc:title>
  <dc:creator>Zuzka</dc:creator>
  <cp:lastModifiedBy>kulhaluc</cp:lastModifiedBy>
  <cp:revision>3</cp:revision>
  <cp:lastPrinted>2014-04-26T17:45:00Z</cp:lastPrinted>
  <dcterms:created xsi:type="dcterms:W3CDTF">2017-04-25T13:50:00Z</dcterms:created>
  <dcterms:modified xsi:type="dcterms:W3CDTF">2017-05-02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